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5"/>
  </p:notesMasterIdLst>
  <p:sldIdLst>
    <p:sldId id="256" r:id="rId2"/>
    <p:sldId id="272" r:id="rId3"/>
    <p:sldId id="261" r:id="rId4"/>
    <p:sldId id="271" r:id="rId5"/>
    <p:sldId id="262" r:id="rId6"/>
    <p:sldId id="264" r:id="rId7"/>
    <p:sldId id="263" r:id="rId8"/>
    <p:sldId id="265" r:id="rId9"/>
    <p:sldId id="273" r:id="rId10"/>
    <p:sldId id="266" r:id="rId11"/>
    <p:sldId id="268" r:id="rId12"/>
    <p:sldId id="269" r:id="rId13"/>
    <p:sldId id="270" r:id="rId14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3015" autoAdjust="0"/>
    <p:restoredTop sz="94660"/>
  </p:normalViewPr>
  <p:slideViewPr>
    <p:cSldViewPr snapToGrid="0">
      <p:cViewPr>
        <p:scale>
          <a:sx n="69" d="100"/>
          <a:sy n="69" d="100"/>
        </p:scale>
        <p:origin x="450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1109A1B-AD0A-4DAF-907A-8CB93FEFA6D6}" type="datetimeFigureOut">
              <a:rPr lang="vi-VN" smtClean="0"/>
              <a:t>29/01/2024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9B14D0A-64CD-46D1-B473-BEEFCF6DEA6B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369554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9B14D0A-64CD-46D1-B473-BEEFCF6DEA6B}" type="slidenum">
              <a:rPr lang="vi-VN" smtClean="0"/>
              <a:t>9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3263613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864411-93BF-4F6F-9672-0A907FF39270}" type="datetimeFigureOut">
              <a:rPr lang="vi-VN" smtClean="0"/>
              <a:t>29/01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1AF2A-1F50-42A7-9374-6E71D438215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540814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864411-93BF-4F6F-9672-0A907FF39270}" type="datetimeFigureOut">
              <a:rPr lang="vi-VN" smtClean="0"/>
              <a:t>29/01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1AF2A-1F50-42A7-9374-6E71D438215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6077293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864411-93BF-4F6F-9672-0A907FF39270}" type="datetimeFigureOut">
              <a:rPr lang="vi-VN" smtClean="0"/>
              <a:t>29/01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1AF2A-1F50-42A7-9374-6E71D438215D}" type="slidenum">
              <a:rPr lang="vi-VN" smtClean="0"/>
              <a:t>‹#›</a:t>
            </a:fld>
            <a:endParaRPr lang="vi-VN"/>
          </a:p>
        </p:txBody>
      </p:sp>
      <p:sp>
        <p:nvSpPr>
          <p:cNvPr id="20" name="TextBox 19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9321445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864411-93BF-4F6F-9672-0A907FF39270}" type="datetimeFigureOut">
              <a:rPr lang="vi-VN" smtClean="0"/>
              <a:t>29/01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1AF2A-1F50-42A7-9374-6E71D438215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696647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864411-93BF-4F6F-9672-0A907FF39270}" type="datetimeFigureOut">
              <a:rPr lang="vi-VN" smtClean="0"/>
              <a:t>29/01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1AF2A-1F50-42A7-9374-6E71D438215D}" type="slidenum">
              <a:rPr lang="vi-VN" smtClean="0"/>
              <a:t>‹#›</a:t>
            </a:fld>
            <a:endParaRPr lang="vi-VN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434247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864411-93BF-4F6F-9672-0A907FF39270}" type="datetimeFigureOut">
              <a:rPr lang="vi-VN" smtClean="0"/>
              <a:t>29/01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1AF2A-1F50-42A7-9374-6E71D438215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2108027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864411-93BF-4F6F-9672-0A907FF39270}" type="datetimeFigureOut">
              <a:rPr lang="vi-VN" smtClean="0"/>
              <a:t>29/01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1AF2A-1F50-42A7-9374-6E71D438215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8378519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864411-93BF-4F6F-9672-0A907FF39270}" type="datetimeFigureOut">
              <a:rPr lang="vi-VN" smtClean="0"/>
              <a:t>29/01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1AF2A-1F50-42A7-9374-6E71D438215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822281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864411-93BF-4F6F-9672-0A907FF39270}" type="datetimeFigureOut">
              <a:rPr lang="vi-VN" smtClean="0"/>
              <a:t>29/01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1AF2A-1F50-42A7-9374-6E71D438215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6820285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864411-93BF-4F6F-9672-0A907FF39270}" type="datetimeFigureOut">
              <a:rPr lang="vi-VN" smtClean="0"/>
              <a:t>29/01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1AF2A-1F50-42A7-9374-6E71D438215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747714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864411-93BF-4F6F-9672-0A907FF39270}" type="datetimeFigureOut">
              <a:rPr lang="vi-VN" smtClean="0"/>
              <a:t>29/01/2024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1AF2A-1F50-42A7-9374-6E71D438215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130466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864411-93BF-4F6F-9672-0A907FF39270}" type="datetimeFigureOut">
              <a:rPr lang="vi-VN" smtClean="0"/>
              <a:t>29/01/2024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1AF2A-1F50-42A7-9374-6E71D438215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064110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864411-93BF-4F6F-9672-0A907FF39270}" type="datetimeFigureOut">
              <a:rPr lang="vi-VN" smtClean="0"/>
              <a:t>29/01/2024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1AF2A-1F50-42A7-9374-6E71D438215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7588631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864411-93BF-4F6F-9672-0A907FF39270}" type="datetimeFigureOut">
              <a:rPr lang="vi-VN" smtClean="0"/>
              <a:t>29/01/2024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1AF2A-1F50-42A7-9374-6E71D438215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449629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864411-93BF-4F6F-9672-0A907FF39270}" type="datetimeFigureOut">
              <a:rPr lang="vi-VN" smtClean="0"/>
              <a:t>29/01/2024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1AF2A-1F50-42A7-9374-6E71D438215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419665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864411-93BF-4F6F-9672-0A907FF39270}" type="datetimeFigureOut">
              <a:rPr lang="vi-VN" smtClean="0"/>
              <a:t>29/01/2024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1AF2A-1F50-42A7-9374-6E71D438215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5400233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864411-93BF-4F6F-9672-0A907FF39270}" type="datetimeFigureOut">
              <a:rPr lang="vi-VN" smtClean="0"/>
              <a:t>29/01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C091AF2A-1F50-42A7-9374-6E71D438215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466807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image" Target="../media/image8.wmf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0.e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.bin"/><Relationship Id="rId11" Type="http://schemas.openxmlformats.org/officeDocument/2006/relationships/oleObject" Target="../embeddings/oleObject21.bin"/><Relationship Id="rId5" Type="http://schemas.openxmlformats.org/officeDocument/2006/relationships/image" Target="../media/image17.emf"/><Relationship Id="rId10" Type="http://schemas.openxmlformats.org/officeDocument/2006/relationships/image" Target="../media/image19.emf"/><Relationship Id="rId4" Type="http://schemas.openxmlformats.org/officeDocument/2006/relationships/oleObject" Target="../embeddings/oleObject17.bin"/><Relationship Id="rId9" Type="http://schemas.openxmlformats.org/officeDocument/2006/relationships/oleObject" Target="../embeddings/oleObject2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3.emf"/><Relationship Id="rId4" Type="http://schemas.openxmlformats.org/officeDocument/2006/relationships/oleObject" Target="../embeddings/oleObject2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10.wmf"/><Relationship Id="rId7" Type="http://schemas.openxmlformats.org/officeDocument/2006/relationships/image" Target="../media/image12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audio" Target="../media/audio1.wav"/><Relationship Id="rId7" Type="http://schemas.openxmlformats.org/officeDocument/2006/relationships/image" Target="../media/image14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1724C69B-29E2-1F4F-24FB-2AF1B6563177}"/>
              </a:ext>
            </a:extLst>
          </p:cNvPr>
          <p:cNvSpPr txBox="1"/>
          <p:nvPr/>
        </p:nvSpPr>
        <p:spPr>
          <a:xfrm>
            <a:off x="1863776" y="1695436"/>
            <a:ext cx="8464445" cy="24125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30000"/>
              </a:lnSpc>
              <a:spcAft>
                <a:spcPts val="800"/>
              </a:spcAft>
            </a:pPr>
            <a:r>
              <a:rPr lang="en-US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ÀI 15. 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Ý NGHĨA VÀ CÁCH </a:t>
            </a:r>
            <a:r>
              <a:rPr lang="en-US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ÍNH BIẾN THIÊN ENTHALPY CỦA PHẢN ỨNG HOÁ HỌC </a:t>
            </a:r>
            <a:endParaRPr lang="vi-VN" sz="40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5327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7493F81D-B93B-9AAC-870E-11D186F22EB3}"/>
              </a:ext>
            </a:extLst>
          </p:cNvPr>
          <p:cNvGrpSpPr/>
          <p:nvPr/>
        </p:nvGrpSpPr>
        <p:grpSpPr>
          <a:xfrm>
            <a:off x="760095" y="1004054"/>
            <a:ext cx="9583118" cy="3869884"/>
            <a:chOff x="760095" y="1004054"/>
            <a:chExt cx="9583118" cy="3869884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1C819FCA-E7F7-05B2-EA95-2B3722F421B9}"/>
                </a:ext>
              </a:extLst>
            </p:cNvPr>
            <p:cNvSpPr txBox="1"/>
            <p:nvPr/>
          </p:nvSpPr>
          <p:spPr>
            <a:xfrm>
              <a:off x="760095" y="1004054"/>
              <a:ext cx="6092190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ho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phương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rình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oá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ọc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ổng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quát</a:t>
              </a:r>
              <a:r>
                <a:rPr lang="en-US" sz="1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:</a:t>
              </a:r>
              <a:endParaRPr lang="vi-VN" dirty="0"/>
            </a:p>
          </p:txBody>
        </p:sp>
        <p:sp>
          <p:nvSpPr>
            <p:cNvPr id="9" name="Rectangle 5">
              <a:extLst>
                <a:ext uri="{FF2B5EF4-FFF2-40B4-BE49-F238E27FC236}">
                  <a16:creationId xmlns:a16="http://schemas.microsoft.com/office/drawing/2014/main" id="{1AD1AF69-09F1-1862-FFC5-7D3AAF5B3B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33968" y="1004054"/>
              <a:ext cx="147290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vi-VN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aA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+ </a:t>
              </a:r>
              <a:r>
                <a:rPr kumimoji="0" lang="en-US" altLang="vi-VN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B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kumimoji="0" lang="en-US" altLang="vi-V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9D21F698-AF48-BFD2-A900-CDE49902BC2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5168644"/>
                </p:ext>
              </p:extLst>
            </p:nvPr>
          </p:nvGraphicFramePr>
          <p:xfrm>
            <a:off x="7853753" y="1024354"/>
            <a:ext cx="891540" cy="6686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90417" imgH="139639" progId="Equation.DSMT4">
                    <p:embed/>
                  </p:oleObj>
                </mc:Choice>
                <mc:Fallback>
                  <p:oleObj name="Equation" r:id="rId2" imgW="190417" imgH="139639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53753" y="1024354"/>
                          <a:ext cx="891540" cy="66865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6">
              <a:extLst>
                <a:ext uri="{FF2B5EF4-FFF2-40B4-BE49-F238E27FC236}">
                  <a16:creationId xmlns:a16="http://schemas.microsoft.com/office/drawing/2014/main" id="{648F15CB-BC22-165F-A6B2-86CCBB7AD8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45293" y="1004054"/>
              <a:ext cx="133081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vi-VN" sz="13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m + </a:t>
              </a:r>
              <a:r>
                <a:rPr kumimoji="0" lang="en-US" altLang="vi-VN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nN</a:t>
              </a:r>
              <a:endParaRPr kumimoji="0" lang="en-US" altLang="vi-V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CFF39A31-C7CA-8282-8226-AD637B1D7A0F}"/>
                </a:ext>
              </a:extLst>
            </p:cNvPr>
            <p:cNvSpPr txBox="1"/>
            <p:nvPr/>
          </p:nvSpPr>
          <p:spPr>
            <a:xfrm>
              <a:off x="884419" y="2000151"/>
              <a:ext cx="9458794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tính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được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biến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thiên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enthalpy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chuẩn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của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một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phản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ứng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hoá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học</a:t>
              </a:r>
              <a:endParaRPr lang="vi-VN" sz="2800" dirty="0"/>
            </a:p>
          </p:txBody>
        </p:sp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DED7488B-434A-81F3-72B9-A5F1363B303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2140857"/>
                </p:ext>
              </p:extLst>
            </p:nvPr>
          </p:nvGraphicFramePr>
          <p:xfrm>
            <a:off x="1556698" y="3130863"/>
            <a:ext cx="8424471" cy="174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577960" imgH="533160" progId="Equation.DSMT4">
                    <p:embed/>
                  </p:oleObj>
                </mc:Choice>
                <mc:Fallback>
                  <p:oleObj name="Equation" r:id="rId4" imgW="2577960" imgH="533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556698" y="3130863"/>
                          <a:ext cx="8424471" cy="1743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6154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D654F6C-97A6-50F8-2905-F0B072056D66}"/>
              </a:ext>
            </a:extLst>
          </p:cNvPr>
          <p:cNvSpPr txBox="1"/>
          <p:nvPr/>
        </p:nvSpPr>
        <p:spPr>
          <a:xfrm>
            <a:off x="97099" y="587478"/>
            <a:ext cx="11133944" cy="7514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30000"/>
              </a:lnSpc>
              <a:spcBef>
                <a:spcPts val="600"/>
              </a:spcBef>
              <a:spcAft>
                <a:spcPts val="800"/>
              </a:spcAft>
            </a:pPr>
            <a:r>
              <a:rPr lang="en-US" sz="3600" b="1" cap="all" dirty="0" err="1">
                <a:solidFill>
                  <a:srgbClr val="1F3864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Củng</a:t>
            </a:r>
            <a:r>
              <a:rPr lang="en-US" sz="3600" b="1" cap="all" dirty="0">
                <a:solidFill>
                  <a:srgbClr val="1F3864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600" b="1" cap="all" dirty="0" err="1">
                <a:solidFill>
                  <a:srgbClr val="1F3864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cố</a:t>
            </a:r>
            <a:endParaRPr lang="vi-VN" sz="3600" b="1" cap="all" dirty="0">
              <a:solidFill>
                <a:srgbClr val="002060"/>
              </a:solidFill>
              <a:effectLst/>
              <a:latin typeface="Minion Pro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0851CBDB-69A5-2899-D642-AA65DDF9BC51}"/>
              </a:ext>
            </a:extLst>
          </p:cNvPr>
          <p:cNvGrpSpPr/>
          <p:nvPr/>
        </p:nvGrpSpPr>
        <p:grpSpPr>
          <a:xfrm>
            <a:off x="30034" y="1437388"/>
            <a:ext cx="15561356" cy="1793469"/>
            <a:chOff x="30034" y="1437388"/>
            <a:chExt cx="15561356" cy="1793469"/>
          </a:xfrm>
        </p:grpSpPr>
        <p:sp>
          <p:nvSpPr>
            <p:cNvPr id="4" name="Rectangle 2">
              <a:extLst>
                <a:ext uri="{FF2B5EF4-FFF2-40B4-BE49-F238E27FC236}">
                  <a16:creationId xmlns:a16="http://schemas.microsoft.com/office/drawing/2014/main" id="{1F647C3D-5A0E-22D1-0745-16BAE35CED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34" y="1437605"/>
              <a:ext cx="2698175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vi-VN" sz="2800" b="1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Câu</a:t>
              </a:r>
              <a:r>
                <a:rPr kumimoji="0" lang="en-US" altLang="vi-VN" sz="28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1: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vi-VN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Xác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vi-VN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định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endParaRPr kumimoji="0" lang="en-US" altLang="vi-V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6C7E8CD8-CAC8-7EDC-1370-C1B574DFE1A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1583032"/>
                </p:ext>
              </p:extLst>
            </p:nvPr>
          </p:nvGraphicFramePr>
          <p:xfrm>
            <a:off x="2570422" y="1477835"/>
            <a:ext cx="983866" cy="4829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507339" imgH="266353" progId="Equation.DSMT4">
                    <p:embed/>
                  </p:oleObj>
                </mc:Choice>
                <mc:Fallback>
                  <p:oleObj name="Equation" r:id="rId2" imgW="507339" imgH="266353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0422" y="1477835"/>
                          <a:ext cx="983866" cy="48298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tangle 3">
              <a:extLst>
                <a:ext uri="{FF2B5EF4-FFF2-40B4-BE49-F238E27FC236}">
                  <a16:creationId xmlns:a16="http://schemas.microsoft.com/office/drawing/2014/main" id="{C3520EA9-EE2F-F1D3-77E3-B14B46F83E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4288" y="1437388"/>
              <a:ext cx="1203710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vi-VN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phản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vi-VN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ứng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vi-VN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sau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vi-VN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dựa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vi-VN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v</a:t>
              </a:r>
              <a:r>
                <a:rPr kumimoji="0" lang="en-US" altLang="vi-VN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rPr>
                <a:t>à</a:t>
              </a:r>
              <a:r>
                <a:rPr kumimoji="0" lang="en-US" altLang="vi-VN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o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vi-VN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bảng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vi-VN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gi</a:t>
              </a:r>
              <a:r>
                <a:rPr kumimoji="0" lang="en-US" altLang="vi-VN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rPr>
                <a:t>á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vi-VN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trị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E</a:t>
              </a:r>
              <a:r>
                <a:rPr kumimoji="0" lang="en-US" altLang="vi-VN" sz="2800" b="0" i="0" u="none" strike="noStrike" cap="none" normalizeH="0" baseline="-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b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ở </a:t>
              </a:r>
              <a:r>
                <a:rPr kumimoji="0" lang="en-US" altLang="vi-VN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b</a:t>
              </a:r>
              <a:r>
                <a:rPr kumimoji="0" lang="en-US" altLang="vi-VN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rPr>
                <a:t>à</a:t>
              </a:r>
              <a:r>
                <a:rPr kumimoji="0" lang="en-US" altLang="vi-VN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ng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14.1:</a:t>
              </a:r>
              <a:endParaRPr kumimoji="0" lang="en-US" altLang="vi-V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3B80782D-0AC8-5801-1A1A-C5A6257885F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5538"/>
                </p:ext>
              </p:extLst>
            </p:nvPr>
          </p:nvGraphicFramePr>
          <p:xfrm>
            <a:off x="2728209" y="2045158"/>
            <a:ext cx="6685614" cy="5895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808499" imgH="248035" progId="Equation.DSMT4">
                    <p:embed/>
                  </p:oleObj>
                </mc:Choice>
                <mc:Fallback>
                  <p:oleObj name="Equation" r:id="rId4" imgW="2808499" imgH="248035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728209" y="2045158"/>
                          <a:ext cx="6685614" cy="5895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4F50F24C-ADE3-EF09-0DB0-B236B5CEAECA}"/>
                </a:ext>
              </a:extLst>
            </p:cNvPr>
            <p:cNvSpPr txBox="1"/>
            <p:nvPr/>
          </p:nvSpPr>
          <p:spPr>
            <a:xfrm>
              <a:off x="1204212" y="2634732"/>
              <a:ext cx="7644982" cy="59612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30000"/>
                </a:lnSpc>
                <a:spcAft>
                  <a:spcPts val="800"/>
                </a:spcAft>
              </a:pP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Hãy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cho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biết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phản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ứng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trên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toả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nhiệt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hay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thu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nhiệt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?</a:t>
              </a:r>
              <a:endParaRPr lang="vi-VN" sz="2800" dirty="0"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B242CF72-9A68-8B99-C953-A632B4888DE5}"/>
              </a:ext>
            </a:extLst>
          </p:cNvPr>
          <p:cNvGrpSpPr/>
          <p:nvPr/>
        </p:nvGrpSpPr>
        <p:grpSpPr>
          <a:xfrm>
            <a:off x="30034" y="3627143"/>
            <a:ext cx="15110399" cy="2774314"/>
            <a:chOff x="30034" y="3627143"/>
            <a:chExt cx="15110399" cy="2774314"/>
          </a:xfrm>
        </p:grpSpPr>
        <p:sp>
          <p:nvSpPr>
            <p:cNvPr id="13" name="Rectangle 5">
              <a:extLst>
                <a:ext uri="{FF2B5EF4-FFF2-40B4-BE49-F238E27FC236}">
                  <a16:creationId xmlns:a16="http://schemas.microsoft.com/office/drawing/2014/main" id="{7A33E5B3-4918-0D98-3E29-AAC0FF5FAE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34" y="3627144"/>
              <a:ext cx="206492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vi-VN" sz="2800" b="1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Câu</a:t>
              </a:r>
              <a:r>
                <a:rPr kumimoji="0" lang="en-US" altLang="vi-V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2: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vi-VN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T</a:t>
              </a:r>
              <a:r>
                <a:rPr kumimoji="0" lang="en-US" altLang="vi-VN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rPr>
                <a:t>í</a:t>
              </a:r>
              <a:r>
                <a:rPr kumimoji="0" lang="en-US" altLang="vi-VN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nh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endParaRPr kumimoji="0" lang="en-US" altLang="vi-V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0E7A2355-2FED-E199-8938-24AA538C26B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7760549"/>
                </p:ext>
              </p:extLst>
            </p:nvPr>
          </p:nvGraphicFramePr>
          <p:xfrm>
            <a:off x="2037512" y="3627143"/>
            <a:ext cx="1065819" cy="523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07339" imgH="266353" progId="Equation.DSMT4">
                    <p:embed/>
                  </p:oleObj>
                </mc:Choice>
                <mc:Fallback>
                  <p:oleObj name="Equation" r:id="rId6" imgW="507339" imgH="266353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7512" y="3627143"/>
                          <a:ext cx="1065819" cy="52322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ctangle 6">
              <a:extLst>
                <a:ext uri="{FF2B5EF4-FFF2-40B4-BE49-F238E27FC236}">
                  <a16:creationId xmlns:a16="http://schemas.microsoft.com/office/drawing/2014/main" id="{3AA4DDC7-896B-1EE2-F666-78748596FC0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 flipV="1">
              <a:off x="3103331" y="3627143"/>
              <a:ext cx="1203710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vi-VN" sz="13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vi-VN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của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2 </a:t>
              </a:r>
              <a:r>
                <a:rPr kumimoji="0" lang="en-US" altLang="vi-VN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phản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vi-VN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ứng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vi-VN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sau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:</a:t>
              </a:r>
              <a:endParaRPr kumimoji="0" lang="en-US" altLang="vi-V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CE216E01-65AB-EA75-E28F-D2369A4283C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2883190"/>
                </p:ext>
              </p:extLst>
            </p:nvPr>
          </p:nvGraphicFramePr>
          <p:xfrm>
            <a:off x="1379121" y="4214835"/>
            <a:ext cx="2553314" cy="523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161542" imgH="238301" progId="Equation.DSMT4">
                    <p:embed/>
                  </p:oleObj>
                </mc:Choice>
                <mc:Fallback>
                  <p:oleObj name="Equation" r:id="rId7" imgW="1161542" imgH="238301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379121" y="4214835"/>
                          <a:ext cx="2553314" cy="5232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>
              <a:extLst>
                <a:ext uri="{FF2B5EF4-FFF2-40B4-BE49-F238E27FC236}">
                  <a16:creationId xmlns:a16="http://schemas.microsoft.com/office/drawing/2014/main" id="{C05AAEE7-BDA4-909C-0927-892CF77E767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5108112"/>
                </p:ext>
              </p:extLst>
            </p:nvPr>
          </p:nvGraphicFramePr>
          <p:xfrm>
            <a:off x="1349508" y="4802526"/>
            <a:ext cx="2553313" cy="523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161542" imgH="238301" progId="Equation.DSMT4">
                    <p:embed/>
                  </p:oleObj>
                </mc:Choice>
                <mc:Fallback>
                  <p:oleObj name="Equation" r:id="rId9" imgW="1161542" imgH="238301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349508" y="4802526"/>
                          <a:ext cx="2553313" cy="5232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25FCF969-7993-34B0-BE05-3795A7A33E00}"/>
                </a:ext>
              </a:extLst>
            </p:cNvPr>
            <p:cNvSpPr txBox="1"/>
            <p:nvPr/>
          </p:nvSpPr>
          <p:spPr>
            <a:xfrm>
              <a:off x="97099" y="5447350"/>
              <a:ext cx="3125786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Liên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hệ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giữa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giá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trị</a:t>
              </a:r>
              <a:endParaRPr lang="vi-VN" sz="2800" dirty="0"/>
            </a:p>
          </p:txBody>
        </p:sp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5F800DFD-183D-B2B8-12B7-17999A95EE5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6014768"/>
                </p:ext>
              </p:extLst>
            </p:nvPr>
          </p:nvGraphicFramePr>
          <p:xfrm>
            <a:off x="2937128" y="5420612"/>
            <a:ext cx="1234320" cy="6059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523558" imgH="257409" progId="Equation.DSMT4">
                    <p:embed/>
                  </p:oleObj>
                </mc:Choice>
                <mc:Fallback>
                  <p:oleObj name="Equation" r:id="rId11" imgW="523558" imgH="257409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937128" y="5420612"/>
                          <a:ext cx="1234320" cy="6059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545578EF-4FAA-AEC4-CA3C-8C8B7A770FE1}"/>
                </a:ext>
              </a:extLst>
            </p:cNvPr>
            <p:cNvSpPr txBox="1"/>
            <p:nvPr/>
          </p:nvSpPr>
          <p:spPr>
            <a:xfrm>
              <a:off x="4171448" y="5447350"/>
              <a:ext cx="7565850" cy="95410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với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độ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bền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của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O</a:t>
              </a:r>
              <a:r>
                <a:rPr lang="en-US" sz="2800" baseline="-250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3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, O</a:t>
              </a:r>
              <a:r>
                <a:rPr lang="en-US" sz="2800" baseline="-250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2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và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giải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thích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,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biết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phân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tử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O</a:t>
              </a:r>
              <a:r>
                <a:rPr lang="en-US" sz="2800" baseline="-250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3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gồm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1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liên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kết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đôi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O=O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và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1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liên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kết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đơn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O-O</a:t>
              </a:r>
              <a:endParaRPr lang="vi-VN" sz="2800" dirty="0"/>
            </a:p>
          </p:txBody>
        </p:sp>
      </p:grpSp>
    </p:spTree>
    <p:extLst>
      <p:ext uri="{BB962C8B-B14F-4D97-AF65-F5344CB8AC3E}">
        <p14:creationId xmlns:p14="http://schemas.microsoft.com/office/powerpoint/2010/main" val="2803008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FE1627A8-643E-29C3-4B3D-700F123B7C26}"/>
              </a:ext>
            </a:extLst>
          </p:cNvPr>
          <p:cNvSpPr txBox="1"/>
          <p:nvPr/>
        </p:nvSpPr>
        <p:spPr>
          <a:xfrm>
            <a:off x="-112764" y="213812"/>
            <a:ext cx="11133944" cy="7514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30000"/>
              </a:lnSpc>
              <a:spcBef>
                <a:spcPts val="600"/>
              </a:spcBef>
              <a:spcAft>
                <a:spcPts val="800"/>
              </a:spcAft>
            </a:pPr>
            <a:r>
              <a:rPr lang="en-US" sz="3600" b="1" cap="all" dirty="0" err="1">
                <a:solidFill>
                  <a:srgbClr val="1F3864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Củng</a:t>
            </a:r>
            <a:r>
              <a:rPr lang="en-US" sz="3600" b="1" cap="all" dirty="0">
                <a:solidFill>
                  <a:srgbClr val="1F3864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600" b="1" cap="all" dirty="0" err="1">
                <a:solidFill>
                  <a:srgbClr val="1F3864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cố</a:t>
            </a:r>
            <a:endParaRPr lang="vi-VN" sz="3600" b="1" cap="all" dirty="0">
              <a:solidFill>
                <a:srgbClr val="002060"/>
              </a:solidFill>
              <a:effectLst/>
              <a:latin typeface="Minion Pro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53041809-9A94-653D-8AEF-178B67AD7B82}"/>
              </a:ext>
            </a:extLst>
          </p:cNvPr>
          <p:cNvGrpSpPr/>
          <p:nvPr/>
        </p:nvGrpSpPr>
        <p:grpSpPr>
          <a:xfrm>
            <a:off x="378501" y="1338902"/>
            <a:ext cx="11448738" cy="4155594"/>
            <a:chOff x="378501" y="1338902"/>
            <a:chExt cx="11448738" cy="4155594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300CC422-E3BD-6CFF-0552-5901E82C343C}"/>
                </a:ext>
              </a:extLst>
            </p:cNvPr>
            <p:cNvSpPr txBox="1"/>
            <p:nvPr/>
          </p:nvSpPr>
          <p:spPr>
            <a:xfrm>
              <a:off x="378501" y="1338902"/>
              <a:ext cx="11448738" cy="17164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30000"/>
                </a:lnSpc>
                <a:spcAft>
                  <a:spcPts val="800"/>
                </a:spcAft>
              </a:pPr>
              <a:r>
                <a:rPr lang="en-US" sz="2800" b="1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Câu</a:t>
              </a:r>
              <a:r>
                <a:rPr lang="en-US" sz="2800" b="1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3: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Tính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biến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thiên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enthalpy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của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phản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ứng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phân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huỷ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trinitroglycerin (C</a:t>
              </a:r>
              <a:r>
                <a:rPr lang="en-US" sz="2800" baseline="-250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3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H</a:t>
              </a:r>
              <a:r>
                <a:rPr lang="en-US" sz="2800" baseline="-250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5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O</a:t>
              </a:r>
              <a:r>
                <a:rPr lang="en-US" sz="2800" baseline="-250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3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(NO</a:t>
              </a:r>
              <a:r>
                <a:rPr lang="en-US" sz="2800" baseline="-250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2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)</a:t>
              </a:r>
              <a:r>
                <a:rPr lang="en-US" sz="2800" baseline="-250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3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)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theo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phương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trình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sau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(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biết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nhiệt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tạo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thành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của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nitroglycerin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-370,15 kJ/mol):</a:t>
              </a:r>
              <a:endParaRPr lang="vi-VN" sz="2800" dirty="0"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Rectangle 5">
              <a:extLst>
                <a:ext uri="{FF2B5EF4-FFF2-40B4-BE49-F238E27FC236}">
                  <a16:creationId xmlns:a16="http://schemas.microsoft.com/office/drawing/2014/main" id="{9CBCB883-C572-92E6-EC8C-10B4DB3B30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1999" y="3429000"/>
              <a:ext cx="3042821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4 C</a:t>
              </a:r>
              <a:r>
                <a:rPr kumimoji="0" lang="en-US" altLang="vi-VN" sz="2800" b="0" i="0" u="none" strike="noStrike" cap="none" normalizeH="0" baseline="-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3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H</a:t>
              </a:r>
              <a:r>
                <a:rPr kumimoji="0" lang="en-US" altLang="vi-VN" sz="2800" b="0" i="0" u="none" strike="noStrike" cap="none" normalizeH="0" baseline="-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5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O</a:t>
              </a:r>
              <a:r>
                <a:rPr kumimoji="0" lang="en-US" altLang="vi-VN" sz="2800" b="0" i="0" u="none" strike="noStrike" cap="none" normalizeH="0" baseline="-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3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(NO</a:t>
              </a:r>
              <a:r>
                <a:rPr kumimoji="0" lang="en-US" altLang="vi-VN" sz="2800" b="0" i="0" u="none" strike="noStrike" cap="none" normalizeH="0" baseline="-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2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)</a:t>
              </a:r>
              <a:r>
                <a:rPr kumimoji="0" lang="en-US" altLang="vi-VN" sz="2800" b="0" i="0" u="none" strike="noStrike" cap="none" normalizeH="0" baseline="-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3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(s) </a:t>
              </a:r>
              <a:endParaRPr kumimoji="0" lang="en-US" altLang="vi-V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4A103506-D073-891C-4FF6-FF6B70187B9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3313011"/>
                </p:ext>
              </p:extLst>
            </p:nvPr>
          </p:nvGraphicFramePr>
          <p:xfrm>
            <a:off x="3947409" y="3269663"/>
            <a:ext cx="1215790" cy="6484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31613" imgH="228501" progId="Equation.DSMT4">
                    <p:embed/>
                  </p:oleObj>
                </mc:Choice>
                <mc:Fallback>
                  <p:oleObj name="Equation" r:id="rId2" imgW="431613" imgH="228501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7409" y="3269663"/>
                          <a:ext cx="1215790" cy="64842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angle 6">
              <a:extLst>
                <a:ext uri="{FF2B5EF4-FFF2-40B4-BE49-F238E27FC236}">
                  <a16:creationId xmlns:a16="http://schemas.microsoft.com/office/drawing/2014/main" id="{C626A36A-2997-7861-69FE-61B2FBA4FD6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 flipV="1">
              <a:off x="5194001" y="3394864"/>
              <a:ext cx="609600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6N</a:t>
              </a:r>
              <a:r>
                <a:rPr kumimoji="0" lang="en-US" altLang="vi-VN" sz="2800" b="0" i="0" u="none" strike="noStrike" cap="none" normalizeH="0" baseline="-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2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(g) + 12CO</a:t>
              </a:r>
              <a:r>
                <a:rPr kumimoji="0" lang="en-US" altLang="vi-VN" sz="2800" b="0" i="0" u="none" strike="noStrike" cap="none" normalizeH="0" baseline="-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2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(g) + 10H</a:t>
              </a:r>
              <a:r>
                <a:rPr kumimoji="0" lang="en-US" altLang="vi-VN" sz="2800" b="0" i="0" u="none" strike="noStrike" cap="none" normalizeH="0" baseline="-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2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O(g) + O</a:t>
              </a:r>
              <a:r>
                <a:rPr kumimoji="0" lang="en-US" altLang="vi-VN" sz="2800" b="0" i="0" u="none" strike="noStrike" cap="none" normalizeH="0" baseline="-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2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(g)</a:t>
              </a:r>
              <a:endParaRPr kumimoji="0" lang="en-US" altLang="vi-V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07BA1D7C-B595-AB36-4A0B-3439EB7F45A8}"/>
                </a:ext>
              </a:extLst>
            </p:cNvPr>
            <p:cNvSpPr txBox="1"/>
            <p:nvPr/>
          </p:nvSpPr>
          <p:spPr>
            <a:xfrm>
              <a:off x="644577" y="4338217"/>
              <a:ext cx="10987790" cy="115627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30000"/>
                </a:lnSpc>
                <a:spcAft>
                  <a:spcPts val="800"/>
                </a:spcAft>
              </a:pP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Hãy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giải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thích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vì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sao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trinitroglycerin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được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ứng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dụng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làm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thành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phần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thuốc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súng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không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khói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.</a:t>
              </a:r>
              <a:endParaRPr lang="vi-VN" sz="2800" dirty="0"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94205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FF9D1840-7005-D9A7-5E39-4A09B78E7B6A}"/>
              </a:ext>
            </a:extLst>
          </p:cNvPr>
          <p:cNvSpPr txBox="1"/>
          <p:nvPr/>
        </p:nvSpPr>
        <p:spPr>
          <a:xfrm>
            <a:off x="-142744" y="289434"/>
            <a:ext cx="11133944" cy="7514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30000"/>
              </a:lnSpc>
              <a:spcBef>
                <a:spcPts val="600"/>
              </a:spcBef>
              <a:spcAft>
                <a:spcPts val="800"/>
              </a:spcAft>
            </a:pPr>
            <a:r>
              <a:rPr lang="en-US" sz="3600" b="1" cap="all" dirty="0">
                <a:solidFill>
                  <a:srgbClr val="1F3864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VẬN DỤNG</a:t>
            </a:r>
            <a:endParaRPr lang="vi-VN" sz="3600" b="1" cap="all" dirty="0">
              <a:solidFill>
                <a:srgbClr val="002060"/>
              </a:solidFill>
              <a:effectLst/>
              <a:latin typeface="Minion Pro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F3640D07-7D21-33BD-0772-5EB8C16A2BD0}"/>
              </a:ext>
            </a:extLst>
          </p:cNvPr>
          <p:cNvGrpSpPr/>
          <p:nvPr/>
        </p:nvGrpSpPr>
        <p:grpSpPr>
          <a:xfrm>
            <a:off x="704539" y="1508104"/>
            <a:ext cx="10747946" cy="4952561"/>
            <a:chOff x="704539" y="1508104"/>
            <a:chExt cx="10747946" cy="4952561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601DB906-0C8D-E989-D718-36A74C7C43B9}"/>
                </a:ext>
              </a:extLst>
            </p:cNvPr>
            <p:cNvSpPr txBox="1"/>
            <p:nvPr/>
          </p:nvSpPr>
          <p:spPr>
            <a:xfrm>
              <a:off x="704539" y="1508104"/>
              <a:ext cx="10747946" cy="115627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30000"/>
                </a:lnSpc>
                <a:spcAft>
                  <a:spcPts val="800"/>
                </a:spcAft>
              </a:pPr>
              <a:r>
                <a:rPr lang="en-US" sz="2800" dirty="0" err="1">
                  <a:solidFill>
                    <a:srgbClr val="0D0D0D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ựa</a:t>
              </a:r>
              <a:r>
                <a:rPr lang="en-US" sz="2800" dirty="0">
                  <a:solidFill>
                    <a:srgbClr val="0D0D0D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D0D0D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ào</a:t>
              </a:r>
              <a:r>
                <a:rPr lang="en-US" sz="2800" dirty="0">
                  <a:solidFill>
                    <a:srgbClr val="0D0D0D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D0D0D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>
                  <a:solidFill>
                    <a:srgbClr val="0D0D0D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D0D0D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iệu</a:t>
              </a:r>
              <a:r>
                <a:rPr lang="en-US" sz="2800" dirty="0">
                  <a:solidFill>
                    <a:srgbClr val="0D0D0D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D0D0D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ề</a:t>
              </a:r>
              <a:r>
                <a:rPr lang="en-US" sz="2800" dirty="0">
                  <a:solidFill>
                    <a:srgbClr val="0D0D0D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D0D0D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ăng</a:t>
              </a:r>
              <a:r>
                <a:rPr lang="en-US" sz="2800" dirty="0">
                  <a:solidFill>
                    <a:srgbClr val="0D0D0D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D0D0D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ượng</a:t>
              </a:r>
              <a:r>
                <a:rPr lang="en-US" sz="2800" dirty="0">
                  <a:solidFill>
                    <a:srgbClr val="0D0D0D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D0D0D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iên</a:t>
              </a:r>
              <a:r>
                <a:rPr lang="en-US" sz="2800" dirty="0">
                  <a:solidFill>
                    <a:srgbClr val="0D0D0D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D0D0D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kết</a:t>
              </a:r>
              <a:r>
                <a:rPr lang="en-US" sz="2800" dirty="0">
                  <a:solidFill>
                    <a:srgbClr val="0D0D0D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ở </a:t>
              </a:r>
              <a:r>
                <a:rPr lang="en-US" sz="2800" dirty="0" err="1">
                  <a:solidFill>
                    <a:srgbClr val="0D0D0D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ảng</a:t>
              </a:r>
              <a:r>
                <a:rPr lang="en-US" sz="2800" dirty="0">
                  <a:solidFill>
                    <a:srgbClr val="0D0D0D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14.1, </a:t>
              </a:r>
              <a:r>
                <a:rPr lang="en-US" sz="2800" dirty="0" err="1">
                  <a:solidFill>
                    <a:srgbClr val="0D0D0D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ãy</a:t>
              </a:r>
              <a:r>
                <a:rPr lang="en-US" sz="2800" dirty="0">
                  <a:solidFill>
                    <a:srgbClr val="0D0D0D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D0D0D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ính</a:t>
              </a:r>
              <a:r>
                <a:rPr lang="en-US" sz="2800" dirty="0">
                  <a:solidFill>
                    <a:srgbClr val="0D0D0D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D0D0D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iến</a:t>
              </a:r>
              <a:r>
                <a:rPr lang="en-US" sz="2800" dirty="0">
                  <a:solidFill>
                    <a:srgbClr val="0D0D0D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D0D0D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iên</a:t>
              </a:r>
              <a:r>
                <a:rPr lang="en-US" sz="2800" dirty="0">
                  <a:solidFill>
                    <a:srgbClr val="0D0D0D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enthalpy </a:t>
              </a:r>
              <a:r>
                <a:rPr lang="en-US" sz="2800" dirty="0" err="1">
                  <a:solidFill>
                    <a:srgbClr val="0D0D0D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ủa</a:t>
              </a:r>
              <a:r>
                <a:rPr lang="en-US" sz="2800" dirty="0">
                  <a:solidFill>
                    <a:srgbClr val="0D0D0D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2 </a:t>
              </a:r>
              <a:r>
                <a:rPr lang="en-US" sz="2800" dirty="0" err="1">
                  <a:solidFill>
                    <a:srgbClr val="0D0D0D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ản</a:t>
              </a:r>
              <a:r>
                <a:rPr lang="en-US" sz="2800" dirty="0">
                  <a:solidFill>
                    <a:srgbClr val="0D0D0D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D0D0D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ứng</a:t>
              </a:r>
              <a:r>
                <a:rPr lang="en-US" sz="2800" dirty="0">
                  <a:solidFill>
                    <a:srgbClr val="0D0D0D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D0D0D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au</a:t>
              </a:r>
              <a:r>
                <a:rPr lang="en-US" sz="2800" dirty="0">
                  <a:solidFill>
                    <a:srgbClr val="0D0D0D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</a:t>
              </a:r>
              <a:endParaRPr lang="vi-VN" sz="2800" dirty="0"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A3C602D3-76D0-6885-75DD-AE3ECBDE635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6258299"/>
                </p:ext>
              </p:extLst>
            </p:nvPr>
          </p:nvGraphicFramePr>
          <p:xfrm>
            <a:off x="2782628" y="2921046"/>
            <a:ext cx="5897775" cy="783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008950" imgH="267142" progId="Equation.DSMT4">
                    <p:embed/>
                  </p:oleObj>
                </mc:Choice>
                <mc:Fallback>
                  <p:oleObj name="Equation" r:id="rId2" imgW="2008950" imgH="267142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782628" y="2921046"/>
                          <a:ext cx="5897775" cy="7832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8FBEFBEA-B79E-ED90-DB38-A923E08770A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625476"/>
                </p:ext>
              </p:extLst>
            </p:nvPr>
          </p:nvGraphicFramePr>
          <p:xfrm>
            <a:off x="2583296" y="3704308"/>
            <a:ext cx="7025408" cy="6411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922926" imgH="267142" progId="Equation.DSMT4">
                    <p:embed/>
                  </p:oleObj>
                </mc:Choice>
                <mc:Fallback>
                  <p:oleObj name="Equation" r:id="rId4" imgW="2922926" imgH="267142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583296" y="3704308"/>
                          <a:ext cx="7025408" cy="64110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6035A763-8ECF-E6D9-900F-06BC19A2E6EE}"/>
                </a:ext>
              </a:extLst>
            </p:cNvPr>
            <p:cNvSpPr txBox="1"/>
            <p:nvPr/>
          </p:nvSpPr>
          <p:spPr>
            <a:xfrm>
              <a:off x="704540" y="4744233"/>
              <a:ext cx="10747945" cy="17164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30000"/>
                </a:lnSpc>
                <a:spcAft>
                  <a:spcPts val="800"/>
                </a:spcAft>
              </a:pP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So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sánh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kết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quả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thu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được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,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từ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đó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cho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biết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H</a:t>
              </a:r>
              <a:r>
                <a:rPr lang="en-US" sz="2800" baseline="-250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2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hay C</a:t>
              </a:r>
              <a:r>
                <a:rPr lang="en-US" sz="2800" baseline="-250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7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H</a:t>
              </a:r>
              <a:r>
                <a:rPr lang="en-US" sz="2800" baseline="-250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16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nhiên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liệu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hiệu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quả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hơn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cho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tên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lửa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(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biết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trong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C</a:t>
              </a:r>
              <a:r>
                <a:rPr lang="en-US" sz="2800" baseline="-250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7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H</a:t>
              </a:r>
              <a:r>
                <a:rPr lang="en-US" sz="2800" baseline="-250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16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6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liên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kết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C-C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16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liên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kết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C-H).</a:t>
              </a:r>
              <a:endParaRPr lang="vi-VN" sz="2800" dirty="0"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7155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393FA2-8EF4-B441-F965-02A46CC089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2586" y="1205552"/>
            <a:ext cx="9897260" cy="1320800"/>
          </a:xfrm>
        </p:spPr>
        <p:txBody>
          <a:bodyPr>
            <a:normAutofit/>
          </a:bodyPr>
          <a:lstStyle/>
          <a:p>
            <a:r>
              <a:rPr lang="en-US" sz="3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N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Cl</a:t>
            </a:r>
            <a:r>
              <a:rPr lang="en-US" sz="3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3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3600" dirty="0"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sz="3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Na(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3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+ Cl</a:t>
            </a:r>
            <a:r>
              <a:rPr lang="en-US" sz="3600" baseline="-250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g)           = 822,4 (kJ)  </a:t>
            </a:r>
            <a:br>
              <a:rPr lang="vi-VN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3F191E7-4112-92A4-85AC-BE1011B547E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75540" y="3429000"/>
            <a:ext cx="10100459" cy="1438017"/>
          </a:xfrm>
        </p:spPr>
        <p:txBody>
          <a:bodyPr/>
          <a:lstStyle/>
          <a:p>
            <a:pPr marL="0" indent="0">
              <a:buNone/>
            </a:pPr>
            <a:r>
              <a:rPr lang="en-US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36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36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8</a:t>
            </a:r>
            <a:r>
              <a:rPr lang="en-US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g) + 25/2O</a:t>
            </a:r>
            <a:r>
              <a:rPr lang="en-US" sz="36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g) </a:t>
            </a:r>
            <a:r>
              <a:rPr lang="en-US" sz="3600" dirty="0"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9H</a:t>
            </a:r>
            <a:r>
              <a:rPr lang="en-US" sz="36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(l) + 8CO</a:t>
            </a:r>
            <a:r>
              <a:rPr lang="en-US" sz="36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g)</a:t>
            </a:r>
          </a:p>
          <a:p>
            <a:pPr marL="0" indent="0">
              <a:buNone/>
            </a:pP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= - 5928, 7 (kJ)</a:t>
            </a:r>
            <a:endParaRPr lang="vi-VN" sz="3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EFD2A5C-B051-38EB-65AA-0B9ED5F266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122714"/>
              </p:ext>
            </p:extLst>
          </p:nvPr>
        </p:nvGraphicFramePr>
        <p:xfrm>
          <a:off x="6096000" y="1205552"/>
          <a:ext cx="1065819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3558" imgH="257409" progId="Equation.DSMT4">
                  <p:embed/>
                </p:oleObj>
              </mc:Choice>
              <mc:Fallback>
                <p:oleObj name="Equation" r:id="rId2" imgW="523558" imgH="257409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3B183DD3-E46B-F5C7-2FE3-6A3E04F8AE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96000" y="1205552"/>
                        <a:ext cx="1065819" cy="523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ABD3B09-E44F-4BB9-B9EB-6EF2968ABD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179287"/>
              </p:ext>
            </p:extLst>
          </p:nvPr>
        </p:nvGraphicFramePr>
        <p:xfrm>
          <a:off x="1400629" y="4148008"/>
          <a:ext cx="1065819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3558" imgH="257409" progId="Equation.DSMT4">
                  <p:embed/>
                </p:oleObj>
              </mc:Choice>
              <mc:Fallback>
                <p:oleObj name="Equation" r:id="rId2" imgW="523558" imgH="257409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EFD2A5C-B051-38EB-65AA-0B9ED5F266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00629" y="4148008"/>
                        <a:ext cx="1065819" cy="523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836852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F8332F4-FC50-268D-F732-EA6588EA58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845938"/>
              </p:ext>
            </p:extLst>
          </p:nvPr>
        </p:nvGraphicFramePr>
        <p:xfrm>
          <a:off x="729521" y="2535785"/>
          <a:ext cx="10732958" cy="129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63800" imgH="254000" progId="Equation.DSMT4">
                  <p:embed/>
                </p:oleObj>
              </mc:Choice>
              <mc:Fallback>
                <p:oleObj name="Equation" r:id="rId2" imgW="24638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521" y="2535785"/>
                        <a:ext cx="10732958" cy="1291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>
            <a:extLst>
              <a:ext uri="{FF2B5EF4-FFF2-40B4-BE49-F238E27FC236}">
                <a16:creationId xmlns:a16="http://schemas.microsoft.com/office/drawing/2014/main" id="{1FF15214-DAA7-EEF9-D88A-79D9D63A8D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55FD1D62-82E3-B44D-1701-1C229C4862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143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1809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1809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vi-VN" sz="13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endParaRPr kumimoji="0" lang="vi-VN" altLang="vi-VN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1809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altLang="vi-V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D603113B-8E39-D633-9E38-C81870DBD2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715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94CB3E8-647E-93F8-A138-9FED67EB1331}"/>
              </a:ext>
            </a:extLst>
          </p:cNvPr>
          <p:cNvSpPr txBox="1"/>
          <p:nvPr/>
        </p:nvSpPr>
        <p:spPr>
          <a:xfrm>
            <a:off x="404734" y="714375"/>
            <a:ext cx="10732958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1.T</a:t>
            </a:r>
            <a:r>
              <a:rPr lang="en-US" sz="3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ính </a:t>
            </a:r>
            <a:r>
              <a:rPr lang="en-US" sz="3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3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ên</a:t>
            </a:r>
            <a:r>
              <a:rPr lang="en-US" sz="3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nthalpy</a:t>
            </a:r>
            <a:r>
              <a:rPr lang="en-US" sz="3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n</a:t>
            </a:r>
            <a:r>
              <a:rPr lang="en-US" sz="3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3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3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enthalpy </a:t>
            </a:r>
            <a:r>
              <a:rPr lang="en-US" sz="3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ạo</a:t>
            </a:r>
            <a:r>
              <a:rPr lang="en-US" sz="3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3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vi-VN" sz="3600" b="1" dirty="0"/>
          </a:p>
        </p:txBody>
      </p:sp>
    </p:spTree>
    <p:extLst>
      <p:ext uri="{BB962C8B-B14F-4D97-AF65-F5344CB8AC3E}">
        <p14:creationId xmlns:p14="http://schemas.microsoft.com/office/powerpoint/2010/main" val="2820302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7493F81D-B93B-9AAC-870E-11D186F22EB3}"/>
              </a:ext>
            </a:extLst>
          </p:cNvPr>
          <p:cNvGrpSpPr/>
          <p:nvPr/>
        </p:nvGrpSpPr>
        <p:grpSpPr>
          <a:xfrm>
            <a:off x="760095" y="1004054"/>
            <a:ext cx="9583118" cy="3869571"/>
            <a:chOff x="760095" y="1004054"/>
            <a:chExt cx="9583118" cy="3869571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1C819FCA-E7F7-05B2-EA95-2B3722F421B9}"/>
                </a:ext>
              </a:extLst>
            </p:cNvPr>
            <p:cNvSpPr txBox="1"/>
            <p:nvPr/>
          </p:nvSpPr>
          <p:spPr>
            <a:xfrm>
              <a:off x="760095" y="1004054"/>
              <a:ext cx="6092190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ho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phương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rình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oá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ọc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ổng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quát</a:t>
              </a:r>
              <a:r>
                <a:rPr lang="en-US" sz="1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:</a:t>
              </a:r>
              <a:endParaRPr lang="vi-VN" dirty="0"/>
            </a:p>
          </p:txBody>
        </p:sp>
        <p:sp>
          <p:nvSpPr>
            <p:cNvPr id="9" name="Rectangle 5">
              <a:extLst>
                <a:ext uri="{FF2B5EF4-FFF2-40B4-BE49-F238E27FC236}">
                  <a16:creationId xmlns:a16="http://schemas.microsoft.com/office/drawing/2014/main" id="{1AD1AF69-09F1-1862-FFC5-7D3AAF5B3B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33968" y="1004054"/>
              <a:ext cx="147290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vi-VN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aA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+ </a:t>
              </a:r>
              <a:r>
                <a:rPr kumimoji="0" lang="en-US" altLang="vi-VN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B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kumimoji="0" lang="en-US" altLang="vi-V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9D21F698-AF48-BFD2-A900-CDE49902BC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853753" y="1024354"/>
            <a:ext cx="891540" cy="6686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90417" imgH="139639" progId="Equation.DSMT4">
                    <p:embed/>
                  </p:oleObj>
                </mc:Choice>
                <mc:Fallback>
                  <p:oleObj name="Equation" r:id="rId2" imgW="190417" imgH="139639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9D21F698-AF48-BFD2-A900-CDE49902BC2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53753" y="1024354"/>
                          <a:ext cx="891540" cy="66865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6">
              <a:extLst>
                <a:ext uri="{FF2B5EF4-FFF2-40B4-BE49-F238E27FC236}">
                  <a16:creationId xmlns:a16="http://schemas.microsoft.com/office/drawing/2014/main" id="{648F15CB-BC22-165F-A6B2-86CCBB7AD8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45293" y="1004054"/>
              <a:ext cx="133081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vi-VN" sz="13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m + </a:t>
              </a:r>
              <a:r>
                <a:rPr kumimoji="0" lang="en-US" altLang="vi-VN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nN</a:t>
              </a:r>
              <a:endParaRPr kumimoji="0" lang="en-US" altLang="vi-V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CFF39A31-C7CA-8282-8226-AD637B1D7A0F}"/>
                </a:ext>
              </a:extLst>
            </p:cNvPr>
            <p:cNvSpPr txBox="1"/>
            <p:nvPr/>
          </p:nvSpPr>
          <p:spPr>
            <a:xfrm>
              <a:off x="884419" y="2000151"/>
              <a:ext cx="9458794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tính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được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biến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thiên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enthalpy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chuẩn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của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một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phản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ứng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hoá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học</a:t>
              </a:r>
              <a:endParaRPr lang="vi-VN" sz="2800" dirty="0"/>
            </a:p>
          </p:txBody>
        </p:sp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DED7488B-434A-81F3-72B9-A5F1363B30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57338" y="3130550"/>
            <a:ext cx="8423275" cy="174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577960" imgH="533160" progId="Equation.DSMT4">
                    <p:embed/>
                  </p:oleObj>
                </mc:Choice>
                <mc:Fallback>
                  <p:oleObj name="Equation" r:id="rId4" imgW="2577960" imgH="533160" progId="Equation.DSMT4">
                    <p:embed/>
                    <p:pic>
                      <p:nvPicPr>
                        <p:cNvPr id="15" name="Object 14">
                          <a:extLst>
                            <a:ext uri="{FF2B5EF4-FFF2-40B4-BE49-F238E27FC236}">
                              <a16:creationId xmlns:a16="http://schemas.microsoft.com/office/drawing/2014/main" id="{DED7488B-434A-81F3-72B9-A5F1363B303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557338" y="3130550"/>
                          <a:ext cx="8423275" cy="1743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53389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9110BF44-93D5-BA4B-9CED-137D26AF7569}"/>
              </a:ext>
            </a:extLst>
          </p:cNvPr>
          <p:cNvGrpSpPr/>
          <p:nvPr/>
        </p:nvGrpSpPr>
        <p:grpSpPr>
          <a:xfrm>
            <a:off x="648325" y="2176366"/>
            <a:ext cx="10219544" cy="3219364"/>
            <a:chOff x="648325" y="1771632"/>
            <a:chExt cx="10219544" cy="3219364"/>
          </a:xfrm>
        </p:grpSpPr>
        <p:sp>
          <p:nvSpPr>
            <p:cNvPr id="6" name="Rectangle 2">
              <a:extLst>
                <a:ext uri="{FF2B5EF4-FFF2-40B4-BE49-F238E27FC236}">
                  <a16:creationId xmlns:a16="http://schemas.microsoft.com/office/drawing/2014/main" id="{10F56118-4480-AA4A-1868-60A93A2E1F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8325" y="1771632"/>
              <a:ext cx="10219544" cy="12311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vi-VN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í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vi-VN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dụ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3: Cho enthalpy </a:t>
              </a:r>
              <a:r>
                <a:rPr kumimoji="0" lang="en-US" altLang="vi-VN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ạo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vi-VN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vi-VN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huẩn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vi-VN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vi-VN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vi-VN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hất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vi-VN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ương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vi-VN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ứng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vi-VN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vi-VN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vi-VN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endParaRPr kumimoji="0" lang="en-US" altLang="vi-V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vi-V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pic>
          <p:nvPicPr>
            <p:cNvPr id="2049" name="Picture 2">
              <a:extLst>
                <a:ext uri="{FF2B5EF4-FFF2-40B4-BE49-F238E27FC236}">
                  <a16:creationId xmlns:a16="http://schemas.microsoft.com/office/drawing/2014/main" id="{E6CB48E3-7560-9369-E31D-8B44D29ED4E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09866" y="2729091"/>
              <a:ext cx="7296462" cy="102832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Rectangle 3">
              <a:extLst>
                <a:ext uri="{FF2B5EF4-FFF2-40B4-BE49-F238E27FC236}">
                  <a16:creationId xmlns:a16="http://schemas.microsoft.com/office/drawing/2014/main" id="{3CDB0903-4825-157C-3ADD-088318BE42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8325" y="4036889"/>
              <a:ext cx="8540645" cy="9541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vi-VN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vi-VN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iến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vi-VN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hiên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enthalpy </a:t>
              </a:r>
              <a:r>
                <a:rPr kumimoji="0" lang="en-US" altLang="vi-VN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vi-VN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phản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vi-VN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ứng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vi-VN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kumimoji="0" lang="en-US" altLang="vi-V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endParaRPr>
            </a:p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2NO</a:t>
              </a:r>
              <a:r>
                <a:rPr kumimoji="0" lang="en-US" altLang="vi-VN" sz="2800" b="0" i="0" u="none" strike="noStrike" cap="none" normalizeH="0" baseline="-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(g) 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mbria Math" panose="020405030504060302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→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N­</a:t>
              </a:r>
              <a:r>
                <a:rPr kumimoji="0" lang="en-US" altLang="vi-VN" sz="2800" b="0" i="0" u="none" strike="noStrike" cap="none" normalizeH="0" baseline="-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r>
                <a:rPr kumimoji="0" lang="en-US" altLang="vi-VN" sz="2800" b="0" i="0" u="none" strike="noStrike" cap="none" normalizeH="0" baseline="-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(g)</a:t>
              </a:r>
              <a:endParaRPr kumimoji="0" lang="en-US" altLang="vi-V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97045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>
            <a:extLst>
              <a:ext uri="{FF2B5EF4-FFF2-40B4-BE49-F238E27FC236}">
                <a16:creationId xmlns:a16="http://schemas.microsoft.com/office/drawing/2014/main" id="{EA4AAB5A-D786-39F3-38E2-3B89E187E62E}"/>
              </a:ext>
            </a:extLst>
          </p:cNvPr>
          <p:cNvGrpSpPr/>
          <p:nvPr/>
        </p:nvGrpSpPr>
        <p:grpSpPr>
          <a:xfrm>
            <a:off x="753141" y="786410"/>
            <a:ext cx="15773415" cy="4944206"/>
            <a:chOff x="753141" y="786410"/>
            <a:chExt cx="15773415" cy="4944206"/>
          </a:xfrm>
        </p:grpSpPr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EBA57FB3-4B54-9DD2-56A9-7FD71AF6DB1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9502308"/>
                </p:ext>
              </p:extLst>
            </p:nvPr>
          </p:nvGraphicFramePr>
          <p:xfrm>
            <a:off x="3822492" y="4122294"/>
            <a:ext cx="437879" cy="1798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14102" imgH="126780" progId="Equation.DSMT4">
                    <p:embed/>
                  </p:oleObj>
                </mc:Choice>
                <mc:Fallback>
                  <p:oleObj name="Equation" r:id="rId2" imgW="114102" imgH="1267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2492" y="4122294"/>
                          <a:ext cx="437879" cy="17988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DCC2C430-C55D-34FB-8528-861CC4E8E8DC}"/>
                </a:ext>
              </a:extLst>
            </p:cNvPr>
            <p:cNvGrpSpPr/>
            <p:nvPr/>
          </p:nvGrpSpPr>
          <p:grpSpPr>
            <a:xfrm>
              <a:off x="753141" y="786410"/>
              <a:ext cx="15773415" cy="4944206"/>
              <a:chOff x="753141" y="786410"/>
              <a:chExt cx="15773415" cy="4944206"/>
            </a:xfrm>
          </p:grpSpPr>
          <p:grpSp>
            <p:nvGrpSpPr>
              <p:cNvPr id="3" name="Group 2">
                <a:extLst>
                  <a:ext uri="{FF2B5EF4-FFF2-40B4-BE49-F238E27FC236}">
                    <a16:creationId xmlns:a16="http://schemas.microsoft.com/office/drawing/2014/main" id="{51D6F101-0D3A-5EB2-D846-4261D572D5CF}"/>
                  </a:ext>
                </a:extLst>
              </p:cNvPr>
              <p:cNvGrpSpPr/>
              <p:nvPr/>
            </p:nvGrpSpPr>
            <p:grpSpPr>
              <a:xfrm>
                <a:off x="753141" y="786410"/>
                <a:ext cx="15773415" cy="4944206"/>
                <a:chOff x="753141" y="786410"/>
                <a:chExt cx="15773415" cy="4944206"/>
              </a:xfrm>
            </p:grpSpPr>
            <p:graphicFrame>
              <p:nvGraphicFramePr>
                <p:cNvPr id="4" name="Object 3">
                  <a:extLst>
                    <a:ext uri="{FF2B5EF4-FFF2-40B4-BE49-F238E27FC236}">
                      <a16:creationId xmlns:a16="http://schemas.microsoft.com/office/drawing/2014/main" id="{7CC63596-70BF-FFCA-72BD-73BC3B009A9A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59956628"/>
                    </p:ext>
                  </p:extLst>
                </p:nvPr>
              </p:nvGraphicFramePr>
              <p:xfrm>
                <a:off x="753141" y="2248396"/>
                <a:ext cx="8267700" cy="800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" imgW="2654300" imgH="254000" progId="Equation.DSMT4">
                        <p:embed/>
                      </p:oleObj>
                    </mc:Choice>
                    <mc:Fallback>
                      <p:oleObj name="Equation" r:id="rId4" imgW="2654300" imgH="254000" progId="Equation.DSMT4">
                        <p:embed/>
                        <p:pic>
                          <p:nvPicPr>
                            <p:cNvPr id="0" name="Object 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53141" y="2248396"/>
                              <a:ext cx="8267700" cy="800100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" name="Object 5">
                  <a:extLst>
                    <a:ext uri="{FF2B5EF4-FFF2-40B4-BE49-F238E27FC236}">
                      <a16:creationId xmlns:a16="http://schemas.microsoft.com/office/drawing/2014/main" id="{EAF10A89-0D09-EDFD-F876-A9006F1FC005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07302807"/>
                    </p:ext>
                  </p:extLst>
                </p:nvPr>
              </p:nvGraphicFramePr>
              <p:xfrm>
                <a:off x="764498" y="5096747"/>
                <a:ext cx="1648918" cy="63386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6" imgW="507339" imgH="266353" progId="Equation.DSMT4">
                        <p:embed/>
                      </p:oleObj>
                    </mc:Choice>
                    <mc:Fallback>
                      <p:oleObj name="Equation" r:id="rId6" imgW="507339" imgH="266353" progId="Equation.DSMT4">
                        <p:embed/>
                        <p:pic>
                          <p:nvPicPr>
                            <p:cNvPr id="0" name="Object 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64498" y="5096747"/>
                              <a:ext cx="1648918" cy="633869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" name="Rectangle 4">
                  <a:extLst>
                    <a:ext uri="{FF2B5EF4-FFF2-40B4-BE49-F238E27FC236}">
                      <a16:creationId xmlns:a16="http://schemas.microsoft.com/office/drawing/2014/main" id="{9F811705-3411-5B3A-2565-37F325373D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53141" y="786410"/>
                  <a:ext cx="3926075" cy="80021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vi-VN" sz="28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Theo </a:t>
                  </a:r>
                  <a:r>
                    <a:rPr kumimoji="0" lang="en-US" altLang="vi-VN" sz="2800" b="0" i="0" u="none" strike="noStrike" cap="none" normalizeH="0" baseline="0" dirty="0" err="1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công</a:t>
                  </a:r>
                  <a:r>
                    <a:rPr kumimoji="0" lang="en-US" altLang="vi-VN" sz="28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altLang="vi-VN" sz="2800" b="0" i="0" u="none" strike="noStrike" cap="none" normalizeH="0" baseline="0" dirty="0" err="1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thức</a:t>
                  </a:r>
                  <a:r>
                    <a:rPr kumimoji="0" lang="en-US" altLang="vi-VN" sz="28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(2), ta </a:t>
                  </a:r>
                  <a:r>
                    <a:rPr kumimoji="0" lang="en-US" altLang="vi-VN" sz="2800" b="0" i="0" u="none" strike="noStrike" cap="none" normalizeH="0" baseline="0" dirty="0" err="1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có</a:t>
                  </a:r>
                  <a:r>
                    <a:rPr kumimoji="0" lang="en-US" altLang="vi-VN" sz="28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:</a:t>
                  </a:r>
                  <a:endParaRPr kumimoji="0" lang="vi-VN" altLang="vi-VN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vi-VN" altLang="vi-VN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8" name="Rectangle 5">
                  <a:extLst>
                    <a:ext uri="{FF2B5EF4-FFF2-40B4-BE49-F238E27FC236}">
                      <a16:creationId xmlns:a16="http://schemas.microsoft.com/office/drawing/2014/main" id="{F70811C2-A5CC-BB8B-551F-58DD6487E1A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63515" y="3911760"/>
                  <a:ext cx="14263041" cy="523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just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vi-VN" sz="28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= 9,16 </a:t>
                  </a:r>
                  <a:r>
                    <a:rPr kumimoji="0" lang="en-US" altLang="vi-VN" sz="28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–</a:t>
                  </a:r>
                  <a:r>
                    <a:rPr kumimoji="0" lang="en-US" altLang="vi-VN" sz="28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2 </a:t>
                  </a:r>
                  <a:endParaRPr kumimoji="0" lang="en-US" altLang="vi-VN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0" name="Rectangle 7">
                  <a:extLst>
                    <a:ext uri="{FF2B5EF4-FFF2-40B4-BE49-F238E27FC236}">
                      <a16:creationId xmlns:a16="http://schemas.microsoft.com/office/drawing/2014/main" id="{1BCECBFE-1103-DE4A-4F46-21A3D23F6B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63515" y="5152071"/>
                  <a:ext cx="12341901" cy="523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just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vi-VN" sz="28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&lt; 0 </a:t>
                  </a:r>
                  <a:r>
                    <a:rPr kumimoji="0" lang="en-US" altLang="vi-VN" sz="2800" b="0" i="0" u="none" strike="noStrike" cap="none" normalizeH="0" baseline="0" dirty="0" err="1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nên</a:t>
                  </a:r>
                  <a:r>
                    <a:rPr kumimoji="0" lang="en-US" altLang="vi-VN" sz="28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altLang="vi-VN" sz="2800" b="0" i="0" u="none" strike="noStrike" cap="none" normalizeH="0" baseline="0" dirty="0" err="1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phản</a:t>
                  </a:r>
                  <a:r>
                    <a:rPr kumimoji="0" lang="en-US" altLang="vi-VN" sz="28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altLang="vi-VN" sz="2800" b="0" i="0" u="none" strike="noStrike" cap="none" normalizeH="0" baseline="0" dirty="0" err="1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ứng</a:t>
                  </a:r>
                  <a:r>
                    <a:rPr kumimoji="0" lang="en-US" altLang="vi-VN" sz="28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altLang="vi-VN" sz="2800" b="0" i="0" u="none" strike="noStrike" cap="none" normalizeH="0" baseline="0" dirty="0" err="1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toả</a:t>
                  </a:r>
                  <a:r>
                    <a:rPr kumimoji="0" lang="en-US" altLang="vi-VN" sz="28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altLang="vi-VN" sz="2800" b="0" i="0" u="none" strike="noStrike" cap="none" normalizeH="0" baseline="0" dirty="0" err="1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nhiệt</a:t>
                  </a:r>
                  <a:r>
                    <a:rPr kumimoji="0" lang="en-US" altLang="vi-VN" sz="28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.</a:t>
                  </a:r>
                  <a:endParaRPr kumimoji="0" lang="en-US" altLang="vi-VN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14" name="Rectangle 10">
                <a:extLst>
                  <a:ext uri="{FF2B5EF4-FFF2-40B4-BE49-F238E27FC236}">
                    <a16:creationId xmlns:a16="http://schemas.microsoft.com/office/drawing/2014/main" id="{815F1BC7-49EF-53EB-6018-423B486560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22492" y="3935696"/>
                <a:ext cx="3073277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vi-VN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33,20 = -57,24 kJ</a:t>
                </a:r>
                <a:endPara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805092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C53FD23D-2C0E-F2D9-B6FC-0DD0EFDF9E15}"/>
              </a:ext>
            </a:extLst>
          </p:cNvPr>
          <p:cNvGrpSpPr/>
          <p:nvPr/>
        </p:nvGrpSpPr>
        <p:grpSpPr>
          <a:xfrm>
            <a:off x="495924" y="1228582"/>
            <a:ext cx="10519347" cy="5280789"/>
            <a:chOff x="495924" y="1228582"/>
            <a:chExt cx="10519347" cy="5280789"/>
          </a:xfrm>
        </p:grpSpPr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979B1D5A-24DC-1988-F53F-7D9894DFDC8D}"/>
                </a:ext>
              </a:extLst>
            </p:cNvPr>
            <p:cNvSpPr txBox="1"/>
            <p:nvPr/>
          </p:nvSpPr>
          <p:spPr>
            <a:xfrm>
              <a:off x="495924" y="1228582"/>
              <a:ext cx="10519347" cy="115672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30000"/>
                </a:lnSpc>
              </a:pP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í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dụ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4: Cho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hiệt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ạo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huẩn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hất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ương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ứng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endPara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D5567103-8411-BF8D-57A5-937E92FDFA0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274165" y="3192925"/>
              <a:ext cx="8829205" cy="1352616"/>
            </a:xfrm>
            <a:prstGeom prst="rect">
              <a:avLst/>
            </a:prstGeom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4C453403-3F0F-3D05-4186-68194B48EFF0}"/>
                </a:ext>
              </a:extLst>
            </p:cNvPr>
            <p:cNvSpPr txBox="1"/>
            <p:nvPr/>
          </p:nvSpPr>
          <p:spPr>
            <a:xfrm>
              <a:off x="648324" y="5353157"/>
              <a:ext cx="9455046" cy="115621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30000"/>
                </a:lnSpc>
              </a:pP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iến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hiên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enthalpy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phản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ứng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pPr algn="just">
                <a:lnSpc>
                  <a:spcPct val="130000"/>
                </a:lnSpc>
              </a:pP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sz="2800" baseline="-25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r>
                <a:rPr lang="en-US" sz="2800" baseline="-25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(g) + 3CO(g) </a:t>
              </a:r>
              <a:r>
                <a:rPr lang="en-US" sz="2800" dirty="0">
                  <a:effectLst/>
                  <a:latin typeface="Cambria Math" panose="020405030504060302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→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N</a:t>
              </a:r>
              <a:r>
                <a:rPr lang="en-US" sz="2800" baseline="-25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O(g) + 3CO</a:t>
              </a:r>
              <a:r>
                <a:rPr lang="en-US" sz="2800" baseline="-25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(g)</a:t>
              </a:r>
              <a:endPara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22757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62FA9F14-2B53-F29E-2476-5E2DA129D7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071206"/>
              </p:ext>
            </p:extLst>
          </p:nvPr>
        </p:nvGraphicFramePr>
        <p:xfrm>
          <a:off x="4794250" y="2371725"/>
          <a:ext cx="1143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126720" progId="Equation.DSMT4">
                  <p:embed/>
                </p:oleObj>
              </mc:Choice>
              <mc:Fallback>
                <p:oleObj name="Equation" r:id="rId2" imgW="1141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09E7C3B1-5D25-0441-BE7B-D59DBEFA74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854891"/>
              </p:ext>
            </p:extLst>
          </p:nvPr>
        </p:nvGraphicFramePr>
        <p:xfrm>
          <a:off x="6038850" y="3363913"/>
          <a:ext cx="1143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126720" progId="Equation.DSMT4">
                  <p:embed/>
                </p:oleObj>
              </mc:Choice>
              <mc:Fallback>
                <p:oleObj name="Equation" r:id="rId4" imgW="1141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38850" y="3363913"/>
                        <a:ext cx="114300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>
            <a:extLst>
              <a:ext uri="{FF2B5EF4-FFF2-40B4-BE49-F238E27FC236}">
                <a16:creationId xmlns:a16="http://schemas.microsoft.com/office/drawing/2014/main" id="{4991A738-EA52-6CC7-9DF2-E9A55792F325}"/>
              </a:ext>
            </a:extLst>
          </p:cNvPr>
          <p:cNvGrpSpPr/>
          <p:nvPr/>
        </p:nvGrpSpPr>
        <p:grpSpPr>
          <a:xfrm>
            <a:off x="648325" y="964794"/>
            <a:ext cx="9204335" cy="5179748"/>
            <a:chOff x="648325" y="964794"/>
            <a:chExt cx="9204335" cy="5179748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13DFBD4C-98D2-A003-D671-64AEB47ED524}"/>
                </a:ext>
              </a:extLst>
            </p:cNvPr>
            <p:cNvSpPr txBox="1"/>
            <p:nvPr/>
          </p:nvSpPr>
          <p:spPr>
            <a:xfrm>
              <a:off x="768246" y="964794"/>
              <a:ext cx="6093500" cy="59612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30000"/>
                </a:lnSpc>
                <a:spcAft>
                  <a:spcPts val="800"/>
                </a:spcAft>
              </a:pP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Theo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công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(2), ta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:</a:t>
              </a:r>
              <a:endParaRPr lang="vi-VN" sz="2800" dirty="0"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8B7EE0AE-9365-27C6-D53B-661679BCA33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7236054"/>
                </p:ext>
              </p:extLst>
            </p:nvPr>
          </p:nvGraphicFramePr>
          <p:xfrm>
            <a:off x="855584" y="2033054"/>
            <a:ext cx="8105931" cy="15580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589720" imgH="534285" progId="Equation.DSMT4">
                    <p:embed/>
                  </p:oleObj>
                </mc:Choice>
                <mc:Fallback>
                  <p:oleObj name="Equation" r:id="rId6" imgW="2589720" imgH="534285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55584" y="2033054"/>
                          <a:ext cx="8105931" cy="15580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581A5D8A-40DF-A776-64A8-4A85CEA9103F}"/>
                </a:ext>
              </a:extLst>
            </p:cNvPr>
            <p:cNvSpPr txBox="1"/>
            <p:nvPr/>
          </p:nvSpPr>
          <p:spPr>
            <a:xfrm>
              <a:off x="1023078" y="4491672"/>
              <a:ext cx="8829582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= 82,05 + 3*(-393,50)-9,16-3*(-110,5) = -776,11 kJ</a:t>
              </a:r>
              <a:endParaRPr lang="vi-VN" sz="2800" dirty="0"/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FE93FA32-2667-2F52-C555-1A48B31F8E4F}"/>
                </a:ext>
              </a:extLst>
            </p:cNvPr>
            <p:cNvSpPr txBox="1"/>
            <p:nvPr/>
          </p:nvSpPr>
          <p:spPr>
            <a:xfrm>
              <a:off x="648325" y="5621322"/>
              <a:ext cx="768995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Do </a:t>
              </a:r>
              <a:endParaRPr lang="vi-VN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2" name="Object 21">
              <a:extLst>
                <a:ext uri="{FF2B5EF4-FFF2-40B4-BE49-F238E27FC236}">
                  <a16:creationId xmlns:a16="http://schemas.microsoft.com/office/drawing/2014/main" id="{3B183DD3-E46B-F5C7-2FE3-6A3E04F8AE6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2381181"/>
                </p:ext>
              </p:extLst>
            </p:nvPr>
          </p:nvGraphicFramePr>
          <p:xfrm>
            <a:off x="1535920" y="5621322"/>
            <a:ext cx="1065819" cy="523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523558" imgH="257409" progId="Equation.DSMT4">
                    <p:embed/>
                  </p:oleObj>
                </mc:Choice>
                <mc:Fallback>
                  <p:oleObj name="Equation" r:id="rId8" imgW="523558" imgH="257409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535920" y="5621322"/>
                          <a:ext cx="1065819" cy="5232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AD8CBC87-C50C-CEDF-78AA-57D0031D9376}"/>
                </a:ext>
              </a:extLst>
            </p:cNvPr>
            <p:cNvSpPr txBox="1"/>
            <p:nvPr/>
          </p:nvSpPr>
          <p:spPr>
            <a:xfrm>
              <a:off x="2720340" y="5621322"/>
              <a:ext cx="6092190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&lt; 0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nên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phản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ứng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toả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nhiệt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.</a:t>
              </a:r>
              <a:endParaRPr lang="vi-VN" sz="2800" dirty="0"/>
            </a:p>
          </p:txBody>
        </p:sp>
      </p:grpSp>
    </p:spTree>
    <p:extLst>
      <p:ext uri="{BB962C8B-B14F-4D97-AF65-F5344CB8AC3E}">
        <p14:creationId xmlns:p14="http://schemas.microsoft.com/office/powerpoint/2010/main" val="3335449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83E2EA-2ACB-0926-1593-C995D669F5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90589" y="118451"/>
            <a:ext cx="4588239" cy="708486"/>
          </a:xfrm>
        </p:spPr>
        <p:txBody>
          <a:bodyPr>
            <a:normAutofit/>
          </a:bodyPr>
          <a:lstStyle/>
          <a:p>
            <a:r>
              <a:rPr lang="en-US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 Ô CHỮ</a:t>
            </a:r>
            <a:endParaRPr lang="vi-VN" sz="36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Table 4">
            <a:extLst>
              <a:ext uri="{FF2B5EF4-FFF2-40B4-BE49-F238E27FC236}">
                <a16:creationId xmlns:a16="http://schemas.microsoft.com/office/drawing/2014/main" id="{6B66AB31-46CB-0687-6F00-B470CAFFAA54}"/>
              </a:ext>
            </a:extLst>
          </p:cNvPr>
          <p:cNvGraphicFramePr>
            <a:graphicFrameLocks noGrp="1"/>
          </p:cNvGraphicFramePr>
          <p:nvPr/>
        </p:nvGraphicFramePr>
        <p:xfrm>
          <a:off x="3268186" y="1309671"/>
          <a:ext cx="5580000" cy="91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97500">
                  <a:extLst>
                    <a:ext uri="{9D8B030D-6E8A-4147-A177-3AD203B41FA5}">
                      <a16:colId xmlns:a16="http://schemas.microsoft.com/office/drawing/2014/main" val="2608744286"/>
                    </a:ext>
                  </a:extLst>
                </a:gridCol>
                <a:gridCol w="697500">
                  <a:extLst>
                    <a:ext uri="{9D8B030D-6E8A-4147-A177-3AD203B41FA5}">
                      <a16:colId xmlns:a16="http://schemas.microsoft.com/office/drawing/2014/main" val="2526270615"/>
                    </a:ext>
                  </a:extLst>
                </a:gridCol>
                <a:gridCol w="697500">
                  <a:extLst>
                    <a:ext uri="{9D8B030D-6E8A-4147-A177-3AD203B41FA5}">
                      <a16:colId xmlns:a16="http://schemas.microsoft.com/office/drawing/2014/main" val="2338470008"/>
                    </a:ext>
                  </a:extLst>
                </a:gridCol>
                <a:gridCol w="697500">
                  <a:extLst>
                    <a:ext uri="{9D8B030D-6E8A-4147-A177-3AD203B41FA5}">
                      <a16:colId xmlns:a16="http://schemas.microsoft.com/office/drawing/2014/main" val="26292189"/>
                    </a:ext>
                  </a:extLst>
                </a:gridCol>
                <a:gridCol w="697500">
                  <a:extLst>
                    <a:ext uri="{9D8B030D-6E8A-4147-A177-3AD203B41FA5}">
                      <a16:colId xmlns:a16="http://schemas.microsoft.com/office/drawing/2014/main" val="1085560661"/>
                    </a:ext>
                  </a:extLst>
                </a:gridCol>
                <a:gridCol w="697500">
                  <a:extLst>
                    <a:ext uri="{9D8B030D-6E8A-4147-A177-3AD203B41FA5}">
                      <a16:colId xmlns:a16="http://schemas.microsoft.com/office/drawing/2014/main" val="2149670786"/>
                    </a:ext>
                  </a:extLst>
                </a:gridCol>
                <a:gridCol w="697500">
                  <a:extLst>
                    <a:ext uri="{9D8B030D-6E8A-4147-A177-3AD203B41FA5}">
                      <a16:colId xmlns:a16="http://schemas.microsoft.com/office/drawing/2014/main" val="465512180"/>
                    </a:ext>
                  </a:extLst>
                </a:gridCol>
                <a:gridCol w="697500">
                  <a:extLst>
                    <a:ext uri="{9D8B030D-6E8A-4147-A177-3AD203B41FA5}">
                      <a16:colId xmlns:a16="http://schemas.microsoft.com/office/drawing/2014/main" val="182186404"/>
                    </a:ext>
                  </a:extLst>
                </a:gridCol>
              </a:tblGrid>
              <a:tr h="803040">
                <a:tc>
                  <a:txBody>
                    <a:bodyPr/>
                    <a:lstStyle/>
                    <a:p>
                      <a:r>
                        <a:rPr lang="en-US" sz="5400" dirty="0">
                          <a:latin typeface="+mj-lt"/>
                        </a:rPr>
                        <a:t>T</a:t>
                      </a:r>
                      <a:endParaRPr lang="vi-VN" sz="54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5400" dirty="0"/>
                        <a:t>O</a:t>
                      </a:r>
                      <a:endParaRPr lang="vi-VN" sz="5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5400" dirty="0"/>
                        <a:t>Ả</a:t>
                      </a:r>
                      <a:endParaRPr lang="vi-VN" sz="5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5400" dirty="0"/>
                        <a:t>N</a:t>
                      </a:r>
                      <a:endParaRPr lang="vi-VN" sz="5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5400" dirty="0"/>
                        <a:t>H</a:t>
                      </a:r>
                      <a:endParaRPr lang="vi-VN" sz="5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5400" dirty="0"/>
                        <a:t>I</a:t>
                      </a:r>
                      <a:endParaRPr lang="vi-VN" sz="5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5400" dirty="0"/>
                        <a:t>Ệ</a:t>
                      </a:r>
                      <a:endParaRPr lang="vi-VN" sz="5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5400" dirty="0"/>
                        <a:t>T</a:t>
                      </a:r>
                      <a:endParaRPr lang="vi-VN" sz="5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5144374"/>
                  </a:ext>
                </a:extLst>
              </a:tr>
            </a:tbl>
          </a:graphicData>
        </a:graphic>
      </p:graphicFrame>
      <p:graphicFrame>
        <p:nvGraphicFramePr>
          <p:cNvPr id="8" name="Table 4">
            <a:extLst>
              <a:ext uri="{FF2B5EF4-FFF2-40B4-BE49-F238E27FC236}">
                <a16:creationId xmlns:a16="http://schemas.microsoft.com/office/drawing/2014/main" id="{38090CA6-56BD-9712-08F5-0A9335820745}"/>
              </a:ext>
            </a:extLst>
          </p:cNvPr>
          <p:cNvGraphicFramePr>
            <a:graphicFrameLocks noGrp="1"/>
          </p:cNvGraphicFramePr>
          <p:nvPr/>
        </p:nvGraphicFramePr>
        <p:xfrm>
          <a:off x="1010090" y="2287434"/>
          <a:ext cx="11052000" cy="91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90750">
                  <a:extLst>
                    <a:ext uri="{9D8B030D-6E8A-4147-A177-3AD203B41FA5}">
                      <a16:colId xmlns:a16="http://schemas.microsoft.com/office/drawing/2014/main" val="2608744286"/>
                    </a:ext>
                  </a:extLst>
                </a:gridCol>
                <a:gridCol w="690750">
                  <a:extLst>
                    <a:ext uri="{9D8B030D-6E8A-4147-A177-3AD203B41FA5}">
                      <a16:colId xmlns:a16="http://schemas.microsoft.com/office/drawing/2014/main" val="2526270615"/>
                    </a:ext>
                  </a:extLst>
                </a:gridCol>
                <a:gridCol w="690750">
                  <a:extLst>
                    <a:ext uri="{9D8B030D-6E8A-4147-A177-3AD203B41FA5}">
                      <a16:colId xmlns:a16="http://schemas.microsoft.com/office/drawing/2014/main" val="2338470008"/>
                    </a:ext>
                  </a:extLst>
                </a:gridCol>
                <a:gridCol w="690750">
                  <a:extLst>
                    <a:ext uri="{9D8B030D-6E8A-4147-A177-3AD203B41FA5}">
                      <a16:colId xmlns:a16="http://schemas.microsoft.com/office/drawing/2014/main" val="26292189"/>
                    </a:ext>
                  </a:extLst>
                </a:gridCol>
                <a:gridCol w="690750">
                  <a:extLst>
                    <a:ext uri="{9D8B030D-6E8A-4147-A177-3AD203B41FA5}">
                      <a16:colId xmlns:a16="http://schemas.microsoft.com/office/drawing/2014/main" val="1085560661"/>
                    </a:ext>
                  </a:extLst>
                </a:gridCol>
                <a:gridCol w="690750">
                  <a:extLst>
                    <a:ext uri="{9D8B030D-6E8A-4147-A177-3AD203B41FA5}">
                      <a16:colId xmlns:a16="http://schemas.microsoft.com/office/drawing/2014/main" val="2149670786"/>
                    </a:ext>
                  </a:extLst>
                </a:gridCol>
                <a:gridCol w="690750">
                  <a:extLst>
                    <a:ext uri="{9D8B030D-6E8A-4147-A177-3AD203B41FA5}">
                      <a16:colId xmlns:a16="http://schemas.microsoft.com/office/drawing/2014/main" val="465512180"/>
                    </a:ext>
                  </a:extLst>
                </a:gridCol>
                <a:gridCol w="690750">
                  <a:extLst>
                    <a:ext uri="{9D8B030D-6E8A-4147-A177-3AD203B41FA5}">
                      <a16:colId xmlns:a16="http://schemas.microsoft.com/office/drawing/2014/main" val="182186404"/>
                    </a:ext>
                  </a:extLst>
                </a:gridCol>
                <a:gridCol w="690750">
                  <a:extLst>
                    <a:ext uri="{9D8B030D-6E8A-4147-A177-3AD203B41FA5}">
                      <a16:colId xmlns:a16="http://schemas.microsoft.com/office/drawing/2014/main" val="888345368"/>
                    </a:ext>
                  </a:extLst>
                </a:gridCol>
                <a:gridCol w="690750">
                  <a:extLst>
                    <a:ext uri="{9D8B030D-6E8A-4147-A177-3AD203B41FA5}">
                      <a16:colId xmlns:a16="http://schemas.microsoft.com/office/drawing/2014/main" val="1112432636"/>
                    </a:ext>
                  </a:extLst>
                </a:gridCol>
                <a:gridCol w="690750">
                  <a:extLst>
                    <a:ext uri="{9D8B030D-6E8A-4147-A177-3AD203B41FA5}">
                      <a16:colId xmlns:a16="http://schemas.microsoft.com/office/drawing/2014/main" val="435512941"/>
                    </a:ext>
                  </a:extLst>
                </a:gridCol>
                <a:gridCol w="690750">
                  <a:extLst>
                    <a:ext uri="{9D8B030D-6E8A-4147-A177-3AD203B41FA5}">
                      <a16:colId xmlns:a16="http://schemas.microsoft.com/office/drawing/2014/main" val="988293295"/>
                    </a:ext>
                  </a:extLst>
                </a:gridCol>
                <a:gridCol w="690750">
                  <a:extLst>
                    <a:ext uri="{9D8B030D-6E8A-4147-A177-3AD203B41FA5}">
                      <a16:colId xmlns:a16="http://schemas.microsoft.com/office/drawing/2014/main" val="980820202"/>
                    </a:ext>
                  </a:extLst>
                </a:gridCol>
                <a:gridCol w="690750">
                  <a:extLst>
                    <a:ext uri="{9D8B030D-6E8A-4147-A177-3AD203B41FA5}">
                      <a16:colId xmlns:a16="http://schemas.microsoft.com/office/drawing/2014/main" val="2229841161"/>
                    </a:ext>
                  </a:extLst>
                </a:gridCol>
                <a:gridCol w="690750">
                  <a:extLst>
                    <a:ext uri="{9D8B030D-6E8A-4147-A177-3AD203B41FA5}">
                      <a16:colId xmlns:a16="http://schemas.microsoft.com/office/drawing/2014/main" val="1976265440"/>
                    </a:ext>
                  </a:extLst>
                </a:gridCol>
                <a:gridCol w="690750">
                  <a:extLst>
                    <a:ext uri="{9D8B030D-6E8A-4147-A177-3AD203B41FA5}">
                      <a16:colId xmlns:a16="http://schemas.microsoft.com/office/drawing/2014/main" val="3050772396"/>
                    </a:ext>
                  </a:extLst>
                </a:gridCol>
              </a:tblGrid>
              <a:tr h="803040">
                <a:tc>
                  <a:txBody>
                    <a:bodyPr/>
                    <a:lstStyle/>
                    <a:p>
                      <a:r>
                        <a:rPr lang="en-US" sz="5400" dirty="0">
                          <a:latin typeface="+mj-lt"/>
                        </a:rPr>
                        <a:t>E</a:t>
                      </a:r>
                      <a:endParaRPr lang="vi-VN" sz="54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5400" dirty="0"/>
                        <a:t>N</a:t>
                      </a:r>
                      <a:endParaRPr lang="vi-VN" sz="5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5400" dirty="0"/>
                        <a:t>T</a:t>
                      </a:r>
                      <a:endParaRPr lang="vi-VN" sz="5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5400" dirty="0"/>
                        <a:t>H</a:t>
                      </a:r>
                      <a:endParaRPr lang="vi-VN" sz="5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5400" dirty="0"/>
                        <a:t>A</a:t>
                      </a:r>
                      <a:endParaRPr lang="vi-VN" sz="5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5400" dirty="0"/>
                        <a:t>L</a:t>
                      </a:r>
                      <a:endParaRPr lang="vi-VN" sz="5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5400" dirty="0"/>
                        <a:t>P</a:t>
                      </a:r>
                      <a:endParaRPr lang="vi-VN" sz="5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5400" dirty="0"/>
                        <a:t>Y</a:t>
                      </a:r>
                      <a:endParaRPr lang="vi-VN" sz="5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5400" dirty="0"/>
                        <a:t>T</a:t>
                      </a:r>
                      <a:endParaRPr lang="vi-VN" sz="5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5400" dirty="0"/>
                        <a:t>Ạ</a:t>
                      </a:r>
                      <a:endParaRPr lang="vi-VN" sz="5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5400" dirty="0"/>
                        <a:t>O</a:t>
                      </a:r>
                      <a:endParaRPr lang="vi-VN" sz="5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5400" dirty="0"/>
                        <a:t>T</a:t>
                      </a:r>
                      <a:endParaRPr lang="vi-VN" sz="5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5400" dirty="0"/>
                        <a:t>H</a:t>
                      </a:r>
                      <a:endParaRPr lang="vi-VN" sz="5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5400" dirty="0"/>
                        <a:t>À</a:t>
                      </a:r>
                      <a:endParaRPr lang="vi-VN" sz="5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5400" dirty="0"/>
                        <a:t>N</a:t>
                      </a:r>
                      <a:endParaRPr lang="vi-VN" sz="5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5400" dirty="0"/>
                        <a:t>H</a:t>
                      </a:r>
                      <a:endParaRPr lang="vi-VN" sz="5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5144374"/>
                  </a:ext>
                </a:extLst>
              </a:tr>
            </a:tbl>
          </a:graphicData>
        </a:graphic>
      </p:graphicFrame>
      <p:graphicFrame>
        <p:nvGraphicFramePr>
          <p:cNvPr id="10" name="Table 4">
            <a:extLst>
              <a:ext uri="{FF2B5EF4-FFF2-40B4-BE49-F238E27FC236}">
                <a16:creationId xmlns:a16="http://schemas.microsoft.com/office/drawing/2014/main" id="{F3C62083-F14D-65FE-0390-19904A9351C6}"/>
              </a:ext>
            </a:extLst>
          </p:cNvPr>
          <p:cNvGraphicFramePr>
            <a:graphicFrameLocks noGrp="1"/>
          </p:cNvGraphicFramePr>
          <p:nvPr/>
        </p:nvGraphicFramePr>
        <p:xfrm>
          <a:off x="1884598" y="3263042"/>
          <a:ext cx="4860000" cy="91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17104">
                  <a:extLst>
                    <a:ext uri="{9D8B030D-6E8A-4147-A177-3AD203B41FA5}">
                      <a16:colId xmlns:a16="http://schemas.microsoft.com/office/drawing/2014/main" val="2608744286"/>
                    </a:ext>
                  </a:extLst>
                </a:gridCol>
                <a:gridCol w="786296">
                  <a:extLst>
                    <a:ext uri="{9D8B030D-6E8A-4147-A177-3AD203B41FA5}">
                      <a16:colId xmlns:a16="http://schemas.microsoft.com/office/drawing/2014/main" val="2526270615"/>
                    </a:ext>
                  </a:extLst>
                </a:gridCol>
                <a:gridCol w="691320">
                  <a:extLst>
                    <a:ext uri="{9D8B030D-6E8A-4147-A177-3AD203B41FA5}">
                      <a16:colId xmlns:a16="http://schemas.microsoft.com/office/drawing/2014/main" val="2338470008"/>
                    </a:ext>
                  </a:extLst>
                </a:gridCol>
                <a:gridCol w="691320">
                  <a:extLst>
                    <a:ext uri="{9D8B030D-6E8A-4147-A177-3AD203B41FA5}">
                      <a16:colId xmlns:a16="http://schemas.microsoft.com/office/drawing/2014/main" val="26292189"/>
                    </a:ext>
                  </a:extLst>
                </a:gridCol>
                <a:gridCol w="691320">
                  <a:extLst>
                    <a:ext uri="{9D8B030D-6E8A-4147-A177-3AD203B41FA5}">
                      <a16:colId xmlns:a16="http://schemas.microsoft.com/office/drawing/2014/main" val="1085560661"/>
                    </a:ext>
                  </a:extLst>
                </a:gridCol>
                <a:gridCol w="691320">
                  <a:extLst>
                    <a:ext uri="{9D8B030D-6E8A-4147-A177-3AD203B41FA5}">
                      <a16:colId xmlns:a16="http://schemas.microsoft.com/office/drawing/2014/main" val="2149670786"/>
                    </a:ext>
                  </a:extLst>
                </a:gridCol>
                <a:gridCol w="691320">
                  <a:extLst>
                    <a:ext uri="{9D8B030D-6E8A-4147-A177-3AD203B41FA5}">
                      <a16:colId xmlns:a16="http://schemas.microsoft.com/office/drawing/2014/main" val="465512180"/>
                    </a:ext>
                  </a:extLst>
                </a:gridCol>
              </a:tblGrid>
              <a:tr h="803040">
                <a:tc>
                  <a:txBody>
                    <a:bodyPr/>
                    <a:lstStyle/>
                    <a:p>
                      <a:r>
                        <a:rPr lang="en-US" sz="5400" dirty="0">
                          <a:latin typeface="+mj-lt"/>
                        </a:rPr>
                        <a:t>T</a:t>
                      </a:r>
                      <a:endParaRPr lang="vi-VN" sz="54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5400" dirty="0"/>
                        <a:t>H</a:t>
                      </a:r>
                      <a:endParaRPr lang="vi-VN" sz="5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5400" dirty="0"/>
                        <a:t>Ấ</a:t>
                      </a:r>
                      <a:endParaRPr lang="vi-VN" sz="5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5400" dirty="0"/>
                        <a:t>P</a:t>
                      </a:r>
                      <a:endParaRPr lang="vi-VN" sz="5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5400" dirty="0"/>
                        <a:t>H</a:t>
                      </a:r>
                      <a:endParaRPr lang="vi-VN" sz="5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5400" dirty="0"/>
                        <a:t>Ơ</a:t>
                      </a:r>
                      <a:endParaRPr lang="vi-VN" sz="5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5400" dirty="0"/>
                        <a:t>N</a:t>
                      </a:r>
                      <a:endParaRPr lang="vi-VN" sz="5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5144374"/>
                  </a:ext>
                </a:extLst>
              </a:tr>
            </a:tbl>
          </a:graphicData>
        </a:graphic>
      </p:graphicFrame>
      <p:graphicFrame>
        <p:nvGraphicFramePr>
          <p:cNvPr id="12" name="Table 4">
            <a:extLst>
              <a:ext uri="{FF2B5EF4-FFF2-40B4-BE49-F238E27FC236}">
                <a16:creationId xmlns:a16="http://schemas.microsoft.com/office/drawing/2014/main" id="{AE600089-9B04-3565-6AEE-5F65B6C81D9F}"/>
              </a:ext>
            </a:extLst>
          </p:cNvPr>
          <p:cNvGraphicFramePr>
            <a:graphicFrameLocks noGrp="1"/>
          </p:cNvGraphicFramePr>
          <p:nvPr/>
        </p:nvGraphicFramePr>
        <p:xfrm>
          <a:off x="3268186" y="1297181"/>
          <a:ext cx="5580000" cy="91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97500">
                  <a:extLst>
                    <a:ext uri="{9D8B030D-6E8A-4147-A177-3AD203B41FA5}">
                      <a16:colId xmlns:a16="http://schemas.microsoft.com/office/drawing/2014/main" val="2608744286"/>
                    </a:ext>
                  </a:extLst>
                </a:gridCol>
                <a:gridCol w="697500">
                  <a:extLst>
                    <a:ext uri="{9D8B030D-6E8A-4147-A177-3AD203B41FA5}">
                      <a16:colId xmlns:a16="http://schemas.microsoft.com/office/drawing/2014/main" val="2526270615"/>
                    </a:ext>
                  </a:extLst>
                </a:gridCol>
                <a:gridCol w="697500">
                  <a:extLst>
                    <a:ext uri="{9D8B030D-6E8A-4147-A177-3AD203B41FA5}">
                      <a16:colId xmlns:a16="http://schemas.microsoft.com/office/drawing/2014/main" val="2338470008"/>
                    </a:ext>
                  </a:extLst>
                </a:gridCol>
                <a:gridCol w="697500">
                  <a:extLst>
                    <a:ext uri="{9D8B030D-6E8A-4147-A177-3AD203B41FA5}">
                      <a16:colId xmlns:a16="http://schemas.microsoft.com/office/drawing/2014/main" val="26292189"/>
                    </a:ext>
                  </a:extLst>
                </a:gridCol>
                <a:gridCol w="697500">
                  <a:extLst>
                    <a:ext uri="{9D8B030D-6E8A-4147-A177-3AD203B41FA5}">
                      <a16:colId xmlns:a16="http://schemas.microsoft.com/office/drawing/2014/main" val="1085560661"/>
                    </a:ext>
                  </a:extLst>
                </a:gridCol>
                <a:gridCol w="697500">
                  <a:extLst>
                    <a:ext uri="{9D8B030D-6E8A-4147-A177-3AD203B41FA5}">
                      <a16:colId xmlns:a16="http://schemas.microsoft.com/office/drawing/2014/main" val="2149670786"/>
                    </a:ext>
                  </a:extLst>
                </a:gridCol>
                <a:gridCol w="697500">
                  <a:extLst>
                    <a:ext uri="{9D8B030D-6E8A-4147-A177-3AD203B41FA5}">
                      <a16:colId xmlns:a16="http://schemas.microsoft.com/office/drawing/2014/main" val="465512180"/>
                    </a:ext>
                  </a:extLst>
                </a:gridCol>
                <a:gridCol w="697500">
                  <a:extLst>
                    <a:ext uri="{9D8B030D-6E8A-4147-A177-3AD203B41FA5}">
                      <a16:colId xmlns:a16="http://schemas.microsoft.com/office/drawing/2014/main" val="182186404"/>
                    </a:ext>
                  </a:extLst>
                </a:gridCol>
              </a:tblGrid>
              <a:tr h="803040">
                <a:tc>
                  <a:txBody>
                    <a:bodyPr/>
                    <a:lstStyle/>
                    <a:p>
                      <a:endParaRPr lang="vi-VN" sz="5400" dirty="0">
                        <a:latin typeface="+mj-lt"/>
                      </a:endParaRP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5400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5400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5400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5400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5400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5400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5400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25144374"/>
                  </a:ext>
                </a:extLst>
              </a:tr>
            </a:tbl>
          </a:graphicData>
        </a:graphic>
      </p:graphicFrame>
      <p:graphicFrame>
        <p:nvGraphicFramePr>
          <p:cNvPr id="13" name="Table 4">
            <a:extLst>
              <a:ext uri="{FF2B5EF4-FFF2-40B4-BE49-F238E27FC236}">
                <a16:creationId xmlns:a16="http://schemas.microsoft.com/office/drawing/2014/main" id="{4225FFAB-4FE0-4658-A2DB-89A66604BFBA}"/>
              </a:ext>
            </a:extLst>
          </p:cNvPr>
          <p:cNvGraphicFramePr>
            <a:graphicFrameLocks noGrp="1"/>
          </p:cNvGraphicFramePr>
          <p:nvPr/>
        </p:nvGraphicFramePr>
        <p:xfrm>
          <a:off x="1010090" y="2287434"/>
          <a:ext cx="11052000" cy="91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90750">
                  <a:extLst>
                    <a:ext uri="{9D8B030D-6E8A-4147-A177-3AD203B41FA5}">
                      <a16:colId xmlns:a16="http://schemas.microsoft.com/office/drawing/2014/main" val="2608744286"/>
                    </a:ext>
                  </a:extLst>
                </a:gridCol>
                <a:gridCol w="690750">
                  <a:extLst>
                    <a:ext uri="{9D8B030D-6E8A-4147-A177-3AD203B41FA5}">
                      <a16:colId xmlns:a16="http://schemas.microsoft.com/office/drawing/2014/main" val="2526270615"/>
                    </a:ext>
                  </a:extLst>
                </a:gridCol>
                <a:gridCol w="690750">
                  <a:extLst>
                    <a:ext uri="{9D8B030D-6E8A-4147-A177-3AD203B41FA5}">
                      <a16:colId xmlns:a16="http://schemas.microsoft.com/office/drawing/2014/main" val="2338470008"/>
                    </a:ext>
                  </a:extLst>
                </a:gridCol>
                <a:gridCol w="690750">
                  <a:extLst>
                    <a:ext uri="{9D8B030D-6E8A-4147-A177-3AD203B41FA5}">
                      <a16:colId xmlns:a16="http://schemas.microsoft.com/office/drawing/2014/main" val="26292189"/>
                    </a:ext>
                  </a:extLst>
                </a:gridCol>
                <a:gridCol w="690750">
                  <a:extLst>
                    <a:ext uri="{9D8B030D-6E8A-4147-A177-3AD203B41FA5}">
                      <a16:colId xmlns:a16="http://schemas.microsoft.com/office/drawing/2014/main" val="1085560661"/>
                    </a:ext>
                  </a:extLst>
                </a:gridCol>
                <a:gridCol w="690750">
                  <a:extLst>
                    <a:ext uri="{9D8B030D-6E8A-4147-A177-3AD203B41FA5}">
                      <a16:colId xmlns:a16="http://schemas.microsoft.com/office/drawing/2014/main" val="2149670786"/>
                    </a:ext>
                  </a:extLst>
                </a:gridCol>
                <a:gridCol w="690750">
                  <a:extLst>
                    <a:ext uri="{9D8B030D-6E8A-4147-A177-3AD203B41FA5}">
                      <a16:colId xmlns:a16="http://schemas.microsoft.com/office/drawing/2014/main" val="465512180"/>
                    </a:ext>
                  </a:extLst>
                </a:gridCol>
                <a:gridCol w="690750">
                  <a:extLst>
                    <a:ext uri="{9D8B030D-6E8A-4147-A177-3AD203B41FA5}">
                      <a16:colId xmlns:a16="http://schemas.microsoft.com/office/drawing/2014/main" val="182186404"/>
                    </a:ext>
                  </a:extLst>
                </a:gridCol>
                <a:gridCol w="690750">
                  <a:extLst>
                    <a:ext uri="{9D8B030D-6E8A-4147-A177-3AD203B41FA5}">
                      <a16:colId xmlns:a16="http://schemas.microsoft.com/office/drawing/2014/main" val="888345368"/>
                    </a:ext>
                  </a:extLst>
                </a:gridCol>
                <a:gridCol w="690750">
                  <a:extLst>
                    <a:ext uri="{9D8B030D-6E8A-4147-A177-3AD203B41FA5}">
                      <a16:colId xmlns:a16="http://schemas.microsoft.com/office/drawing/2014/main" val="1112432636"/>
                    </a:ext>
                  </a:extLst>
                </a:gridCol>
                <a:gridCol w="690750">
                  <a:extLst>
                    <a:ext uri="{9D8B030D-6E8A-4147-A177-3AD203B41FA5}">
                      <a16:colId xmlns:a16="http://schemas.microsoft.com/office/drawing/2014/main" val="435512941"/>
                    </a:ext>
                  </a:extLst>
                </a:gridCol>
                <a:gridCol w="690750">
                  <a:extLst>
                    <a:ext uri="{9D8B030D-6E8A-4147-A177-3AD203B41FA5}">
                      <a16:colId xmlns:a16="http://schemas.microsoft.com/office/drawing/2014/main" val="988293295"/>
                    </a:ext>
                  </a:extLst>
                </a:gridCol>
                <a:gridCol w="690750">
                  <a:extLst>
                    <a:ext uri="{9D8B030D-6E8A-4147-A177-3AD203B41FA5}">
                      <a16:colId xmlns:a16="http://schemas.microsoft.com/office/drawing/2014/main" val="980820202"/>
                    </a:ext>
                  </a:extLst>
                </a:gridCol>
                <a:gridCol w="690750">
                  <a:extLst>
                    <a:ext uri="{9D8B030D-6E8A-4147-A177-3AD203B41FA5}">
                      <a16:colId xmlns:a16="http://schemas.microsoft.com/office/drawing/2014/main" val="2229841161"/>
                    </a:ext>
                  </a:extLst>
                </a:gridCol>
                <a:gridCol w="690750">
                  <a:extLst>
                    <a:ext uri="{9D8B030D-6E8A-4147-A177-3AD203B41FA5}">
                      <a16:colId xmlns:a16="http://schemas.microsoft.com/office/drawing/2014/main" val="1976265440"/>
                    </a:ext>
                  </a:extLst>
                </a:gridCol>
                <a:gridCol w="690750">
                  <a:extLst>
                    <a:ext uri="{9D8B030D-6E8A-4147-A177-3AD203B41FA5}">
                      <a16:colId xmlns:a16="http://schemas.microsoft.com/office/drawing/2014/main" val="3050772396"/>
                    </a:ext>
                  </a:extLst>
                </a:gridCol>
              </a:tblGrid>
              <a:tr h="803040">
                <a:tc>
                  <a:txBody>
                    <a:bodyPr/>
                    <a:lstStyle/>
                    <a:p>
                      <a:endParaRPr lang="vi-VN" sz="5400" dirty="0">
                        <a:latin typeface="+mj-lt"/>
                      </a:endParaRP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5400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5400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5400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5400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5400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5400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5400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5400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5400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5400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5400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5400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5400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5400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5400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25144374"/>
                  </a:ext>
                </a:extLst>
              </a:tr>
            </a:tbl>
          </a:graphicData>
        </a:graphic>
      </p:graphicFrame>
      <p:graphicFrame>
        <p:nvGraphicFramePr>
          <p:cNvPr id="14" name="Table 4">
            <a:extLst>
              <a:ext uri="{FF2B5EF4-FFF2-40B4-BE49-F238E27FC236}">
                <a16:creationId xmlns:a16="http://schemas.microsoft.com/office/drawing/2014/main" id="{744CC5A2-81F4-425C-A43D-F2C7EACD9E30}"/>
              </a:ext>
            </a:extLst>
          </p:cNvPr>
          <p:cNvGraphicFramePr>
            <a:graphicFrameLocks noGrp="1"/>
          </p:cNvGraphicFramePr>
          <p:nvPr/>
        </p:nvGraphicFramePr>
        <p:xfrm>
          <a:off x="1932066" y="3250552"/>
          <a:ext cx="4860000" cy="91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1191">
                  <a:extLst>
                    <a:ext uri="{9D8B030D-6E8A-4147-A177-3AD203B41FA5}">
                      <a16:colId xmlns:a16="http://schemas.microsoft.com/office/drawing/2014/main" val="2608744286"/>
                    </a:ext>
                  </a:extLst>
                </a:gridCol>
                <a:gridCol w="682209">
                  <a:extLst>
                    <a:ext uri="{9D8B030D-6E8A-4147-A177-3AD203B41FA5}">
                      <a16:colId xmlns:a16="http://schemas.microsoft.com/office/drawing/2014/main" val="2526270615"/>
                    </a:ext>
                  </a:extLst>
                </a:gridCol>
                <a:gridCol w="691320">
                  <a:extLst>
                    <a:ext uri="{9D8B030D-6E8A-4147-A177-3AD203B41FA5}">
                      <a16:colId xmlns:a16="http://schemas.microsoft.com/office/drawing/2014/main" val="2338470008"/>
                    </a:ext>
                  </a:extLst>
                </a:gridCol>
                <a:gridCol w="691320">
                  <a:extLst>
                    <a:ext uri="{9D8B030D-6E8A-4147-A177-3AD203B41FA5}">
                      <a16:colId xmlns:a16="http://schemas.microsoft.com/office/drawing/2014/main" val="26292189"/>
                    </a:ext>
                  </a:extLst>
                </a:gridCol>
                <a:gridCol w="691320">
                  <a:extLst>
                    <a:ext uri="{9D8B030D-6E8A-4147-A177-3AD203B41FA5}">
                      <a16:colId xmlns:a16="http://schemas.microsoft.com/office/drawing/2014/main" val="1085560661"/>
                    </a:ext>
                  </a:extLst>
                </a:gridCol>
                <a:gridCol w="691320">
                  <a:extLst>
                    <a:ext uri="{9D8B030D-6E8A-4147-A177-3AD203B41FA5}">
                      <a16:colId xmlns:a16="http://schemas.microsoft.com/office/drawing/2014/main" val="2149670786"/>
                    </a:ext>
                  </a:extLst>
                </a:gridCol>
                <a:gridCol w="691320">
                  <a:extLst>
                    <a:ext uri="{9D8B030D-6E8A-4147-A177-3AD203B41FA5}">
                      <a16:colId xmlns:a16="http://schemas.microsoft.com/office/drawing/2014/main" val="465512180"/>
                    </a:ext>
                  </a:extLst>
                </a:gridCol>
              </a:tblGrid>
              <a:tr h="803040">
                <a:tc>
                  <a:txBody>
                    <a:bodyPr/>
                    <a:lstStyle/>
                    <a:p>
                      <a:endParaRPr lang="vi-VN" sz="5400" dirty="0">
                        <a:latin typeface="+mj-lt"/>
                      </a:endParaRP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5400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5400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5400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5400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5400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5400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25144374"/>
                  </a:ext>
                </a:extLst>
              </a:tr>
            </a:tbl>
          </a:graphicData>
        </a:graphic>
      </p:graphicFrame>
      <p:sp>
        <p:nvSpPr>
          <p:cNvPr id="3" name="Số 1">
            <a:extLst>
              <a:ext uri="{FF2B5EF4-FFF2-40B4-BE49-F238E27FC236}">
                <a16:creationId xmlns:a16="http://schemas.microsoft.com/office/drawing/2014/main" id="{11B23471-57D4-40A7-A370-660272FAA449}"/>
              </a:ext>
            </a:extLst>
          </p:cNvPr>
          <p:cNvSpPr/>
          <p:nvPr/>
        </p:nvSpPr>
        <p:spPr>
          <a:xfrm>
            <a:off x="2097375" y="1192784"/>
            <a:ext cx="986429" cy="914400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rgbClr val="FF0000"/>
                </a:solidFill>
              </a:rPr>
              <a:t>1</a:t>
            </a:r>
            <a:endParaRPr lang="vi-VN" sz="4000" dirty="0">
              <a:solidFill>
                <a:srgbClr val="FF0000"/>
              </a:solidFill>
            </a:endParaRPr>
          </a:p>
        </p:txBody>
      </p:sp>
      <p:sp>
        <p:nvSpPr>
          <p:cNvPr id="11" name="số 2">
            <a:extLst>
              <a:ext uri="{FF2B5EF4-FFF2-40B4-BE49-F238E27FC236}">
                <a16:creationId xmlns:a16="http://schemas.microsoft.com/office/drawing/2014/main" id="{769ED6E6-3856-F27C-1D59-021D4AEF8D13}"/>
              </a:ext>
            </a:extLst>
          </p:cNvPr>
          <p:cNvSpPr/>
          <p:nvPr/>
        </p:nvSpPr>
        <p:spPr>
          <a:xfrm>
            <a:off x="-65030" y="2218545"/>
            <a:ext cx="986429" cy="914400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rgbClr val="FF0000"/>
                </a:solidFill>
              </a:rPr>
              <a:t>2</a:t>
            </a:r>
            <a:endParaRPr lang="vi-VN" sz="4000" dirty="0">
              <a:solidFill>
                <a:srgbClr val="FF0000"/>
              </a:solidFill>
            </a:endParaRPr>
          </a:p>
        </p:txBody>
      </p:sp>
      <p:sp>
        <p:nvSpPr>
          <p:cNvPr id="15" name="số 3">
            <a:extLst>
              <a:ext uri="{FF2B5EF4-FFF2-40B4-BE49-F238E27FC236}">
                <a16:creationId xmlns:a16="http://schemas.microsoft.com/office/drawing/2014/main" id="{9D177BAD-E937-8130-2B4D-06C99B3BFF43}"/>
              </a:ext>
            </a:extLst>
          </p:cNvPr>
          <p:cNvSpPr/>
          <p:nvPr/>
        </p:nvSpPr>
        <p:spPr>
          <a:xfrm>
            <a:off x="814052" y="3250552"/>
            <a:ext cx="986429" cy="914400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rgbClr val="FF0000"/>
                </a:solidFill>
              </a:rPr>
              <a:t>3</a:t>
            </a:r>
            <a:endParaRPr lang="vi-VN" sz="4000" dirty="0">
              <a:solidFill>
                <a:srgbClr val="FF0000"/>
              </a:solidFill>
            </a:endParaRPr>
          </a:p>
        </p:txBody>
      </p:sp>
      <p:sp>
        <p:nvSpPr>
          <p:cNvPr id="6" name="câu 1">
            <a:extLst>
              <a:ext uri="{FF2B5EF4-FFF2-40B4-BE49-F238E27FC236}">
                <a16:creationId xmlns:a16="http://schemas.microsoft.com/office/drawing/2014/main" id="{3F2FD2EF-9FA1-D510-E114-8356C7AD77B5}"/>
              </a:ext>
            </a:extLst>
          </p:cNvPr>
          <p:cNvSpPr txBox="1"/>
          <p:nvPr/>
        </p:nvSpPr>
        <p:spPr>
          <a:xfrm>
            <a:off x="1010090" y="4820828"/>
            <a:ext cx="10667248" cy="1138773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ulfuric acid </a:t>
            </a:r>
            <a:r>
              <a:rPr 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ng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ả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3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câu 2">
            <a:extLst>
              <a:ext uri="{FF2B5EF4-FFF2-40B4-BE49-F238E27FC236}">
                <a16:creationId xmlns:a16="http://schemas.microsoft.com/office/drawing/2014/main" id="{81558D30-4A9C-73AE-EF67-C5D804C196F7}"/>
              </a:ext>
            </a:extLst>
          </p:cNvPr>
          <p:cNvSpPr txBox="1"/>
          <p:nvPr/>
        </p:nvSpPr>
        <p:spPr>
          <a:xfrm>
            <a:off x="997974" y="4780782"/>
            <a:ext cx="10667248" cy="1138773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èm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mol </a:t>
            </a:r>
            <a:r>
              <a:rPr 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ền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vi-VN" sz="3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1" name="câu 3">
            <a:extLst>
              <a:ext uri="{FF2B5EF4-FFF2-40B4-BE49-F238E27FC236}">
                <a16:creationId xmlns:a16="http://schemas.microsoft.com/office/drawing/2014/main" id="{7B832329-2ECB-7B0E-8E8E-2D982E5560EF}"/>
              </a:ext>
            </a:extLst>
          </p:cNvPr>
          <p:cNvGrpSpPr/>
          <p:nvPr/>
        </p:nvGrpSpPr>
        <p:grpSpPr>
          <a:xfrm>
            <a:off x="985858" y="4774353"/>
            <a:ext cx="10667248" cy="1745059"/>
            <a:chOff x="4118050" y="889422"/>
            <a:chExt cx="10667248" cy="1745059"/>
          </a:xfrm>
        </p:grpSpPr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538AEF54-6462-C416-FF1F-983DEDD7D214}"/>
                </a:ext>
              </a:extLst>
            </p:cNvPr>
            <p:cNvGrpSpPr/>
            <p:nvPr/>
          </p:nvGrpSpPr>
          <p:grpSpPr>
            <a:xfrm>
              <a:off x="4118050" y="889422"/>
              <a:ext cx="10667248" cy="1742085"/>
              <a:chOff x="4058090" y="874906"/>
              <a:chExt cx="10667248" cy="1742085"/>
            </a:xfrm>
          </p:grpSpPr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D0C84759-AE43-EA31-898A-2262319E85EB}"/>
                  </a:ext>
                </a:extLst>
              </p:cNvPr>
              <p:cNvSpPr txBox="1"/>
              <p:nvPr/>
            </p:nvSpPr>
            <p:spPr>
              <a:xfrm>
                <a:off x="4058090" y="874906"/>
                <a:ext cx="10667248" cy="1661993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3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: </a:t>
                </a:r>
                <a:r>
                  <a:rPr lang="en-US" sz="3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o </a:t>
                </a:r>
                <a:r>
                  <a:rPr lang="en-US" sz="3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ệt</a:t>
                </a:r>
                <a:r>
                  <a:rPr lang="en-US" sz="3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á</a:t>
                </a:r>
                <a:r>
                  <a:rPr lang="en-US" sz="3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3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3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r>
                  <a:rPr lang="en-US" sz="3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			</a:t>
                </a:r>
              </a:p>
              <a:p>
                <a:r>
                  <a:rPr lang="en-US" sz="3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 </a:t>
                </a:r>
                <a:r>
                  <a:rPr lang="en-US" sz="3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ánh</a:t>
                </a:r>
                <a:r>
                  <a:rPr lang="en-US" sz="3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3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3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             </a:t>
                </a:r>
                <a:r>
                  <a:rPr lang="en-US" sz="3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 </a:t>
                </a:r>
                <a:r>
                  <a:rPr lang="en-US" sz="3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vi-VN" sz="3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7" name="Object 6">
                <a:extLst>
                  <a:ext uri="{FF2B5EF4-FFF2-40B4-BE49-F238E27FC236}">
                    <a16:creationId xmlns:a16="http://schemas.microsoft.com/office/drawing/2014/main" id="{F7B76666-EAA6-FDB0-9D05-A4AB839648E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497675" y="1320416"/>
              <a:ext cx="5302429" cy="7176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1688760" imgH="228600" progId="Equation.DSMT4">
                      <p:embed/>
                    </p:oleObj>
                  </mc:Choice>
                  <mc:Fallback>
                    <p:oleObj name="Equation" r:id="rId4" imgW="1688760" imgH="228600" progId="Equation.DSMT4">
                      <p:embed/>
                      <p:pic>
                        <p:nvPicPr>
                          <p:cNvPr id="7" name="Object 6">
                            <a:extLst>
                              <a:ext uri="{FF2B5EF4-FFF2-40B4-BE49-F238E27FC236}">
                                <a16:creationId xmlns:a16="http://schemas.microsoft.com/office/drawing/2014/main" id="{F7B76666-EAA6-FDB0-9D05-A4AB839648E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4497675" y="1320416"/>
                            <a:ext cx="5302429" cy="71762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" name="Object 8">
                <a:extLst>
                  <a:ext uri="{FF2B5EF4-FFF2-40B4-BE49-F238E27FC236}">
                    <a16:creationId xmlns:a16="http://schemas.microsoft.com/office/drawing/2014/main" id="{2B13E72B-0882-2F3C-AD68-0D43D478B5C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094625" y="1362689"/>
              <a:ext cx="3251492" cy="6056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1295280" imgH="241200" progId="Equation.DSMT4">
                      <p:embed/>
                    </p:oleObj>
                  </mc:Choice>
                  <mc:Fallback>
                    <p:oleObj name="Equation" r:id="rId6" imgW="1295280" imgH="241200" progId="Equation.DSMT4">
                      <p:embed/>
                      <p:pic>
                        <p:nvPicPr>
                          <p:cNvPr id="9" name="Object 8">
                            <a:extLst>
                              <a:ext uri="{FF2B5EF4-FFF2-40B4-BE49-F238E27FC236}">
                                <a16:creationId xmlns:a16="http://schemas.microsoft.com/office/drawing/2014/main" id="{2B13E72B-0882-2F3C-AD68-0D43D478B5C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10094625" y="1362689"/>
                            <a:ext cx="3251492" cy="60567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17">
                <a:extLst>
                  <a:ext uri="{FF2B5EF4-FFF2-40B4-BE49-F238E27FC236}">
                    <a16:creationId xmlns:a16="http://schemas.microsoft.com/office/drawing/2014/main" id="{A1813217-48AC-7016-77EB-7FD8C200479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707581" y="1967976"/>
              <a:ext cx="1882144" cy="6490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736560" imgH="253800" progId="Equation.DSMT4">
                      <p:embed/>
                    </p:oleObj>
                  </mc:Choice>
                  <mc:Fallback>
                    <p:oleObj name="Equation" r:id="rId8" imgW="736560" imgH="253800" progId="Equation.DSMT4">
                      <p:embed/>
                      <p:pic>
                        <p:nvPicPr>
                          <p:cNvPr id="18" name="Object 17">
                            <a:extLst>
                              <a:ext uri="{FF2B5EF4-FFF2-40B4-BE49-F238E27FC236}">
                                <a16:creationId xmlns:a16="http://schemas.microsoft.com/office/drawing/2014/main" id="{A1813217-48AC-7016-77EB-7FD8C200479F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6707581" y="1967976"/>
                            <a:ext cx="1882144" cy="64901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4CF3749A-3FA5-DC9E-8015-870C5206804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778276" y="1907908"/>
            <a:ext cx="2143390" cy="7265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749160" imgH="253800" progId="Equation.DSMT4">
                    <p:embed/>
                  </p:oleObj>
                </mc:Choice>
                <mc:Fallback>
                  <p:oleObj name="Equation" r:id="rId10" imgW="749160" imgH="25380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4CF3749A-3FA5-DC9E-8015-870C5206804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9778276" y="1907908"/>
                          <a:ext cx="2143390" cy="7265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218579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out)">
                                      <p:cBhvr>
                                        <p:cTn id="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9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030A0"/>
                                      </p:to>
                                    </p:animClr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030A0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1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030A0"/>
                                      </p:to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6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16" grpId="0" animBg="1"/>
      <p:bldP spid="16" grpId="1" animBg="1"/>
    </p:bldLst>
  </p:timing>
</p:sld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320</TotalTime>
  <Words>604</Words>
  <Application>Microsoft Office PowerPoint</Application>
  <PresentationFormat>Widescreen</PresentationFormat>
  <Paragraphs>85</Paragraphs>
  <Slides>1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2" baseType="lpstr">
      <vt:lpstr>Arial</vt:lpstr>
      <vt:lpstr>Calibri</vt:lpstr>
      <vt:lpstr>Cambria Math</vt:lpstr>
      <vt:lpstr>Minion Pro</vt:lpstr>
      <vt:lpstr>Times New Roman</vt:lpstr>
      <vt:lpstr>Trebuchet MS</vt:lpstr>
      <vt:lpstr>Wingdings 3</vt:lpstr>
      <vt:lpstr>Facet</vt:lpstr>
      <vt:lpstr>Equation</vt:lpstr>
      <vt:lpstr>PowerPoint Presentation</vt:lpstr>
      <vt:lpstr>2NaCl(s) → 2Na(s) + Cl2(g)           = 822,4 (kJ) 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RÒ CHƠI Ô CHỮ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ường THPT………</dc:title>
  <dc:creator>Windows 11</dc:creator>
  <cp:lastModifiedBy>Administrator</cp:lastModifiedBy>
  <cp:revision>21</cp:revision>
  <dcterms:created xsi:type="dcterms:W3CDTF">2022-07-24T13:40:59Z</dcterms:created>
  <dcterms:modified xsi:type="dcterms:W3CDTF">2024-01-29T09:02:44Z</dcterms:modified>
</cp:coreProperties>
</file>